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92765" w:rsidRPr="002F390B" w14:paraId="6760FAB8" w14:textId="77777777" w:rsidTr="00341D08">
        <w:tc>
          <w:tcPr>
            <w:tcW w:w="4111" w:type="dxa"/>
          </w:tcPr>
          <w:p w14:paraId="3DD82FF1" w14:textId="77777777" w:rsidR="00892765" w:rsidRPr="002F390B" w:rsidRDefault="00892765" w:rsidP="00341D08">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bookmarkStart w:id="0" w:name="fb_thai_huynn"/>
            <w:r w:rsidRPr="002F390B">
              <w:rPr>
                <w:rFonts w:ascii="Times New Roman" w:eastAsia="Georgia" w:hAnsi="Times New Roman" w:cs="Times New Roman"/>
                <w:b/>
                <w:bCs/>
                <w:sz w:val="24"/>
                <w:szCs w:val="24"/>
              </w:rPr>
              <w:t>SỞ GIÁO DỤC VÀ ĐÀO TẠO</w:t>
            </w:r>
          </w:p>
          <w:p w14:paraId="29B41269" w14:textId="77777777" w:rsidR="00892765" w:rsidRPr="002F390B" w:rsidRDefault="00892765" w:rsidP="00341D08">
            <w:pPr>
              <w:widowControl w:val="0"/>
              <w:tabs>
                <w:tab w:val="left" w:pos="284"/>
                <w:tab w:val="left" w:pos="2835"/>
                <w:tab w:val="left" w:pos="5387"/>
                <w:tab w:val="left" w:pos="7938"/>
              </w:tabs>
              <w:spacing w:line="312" w:lineRule="auto"/>
              <w:jc w:val="center"/>
              <w:rPr>
                <w:rFonts w:ascii="Times New Roman" w:eastAsia="Georgia" w:hAnsi="Times New Roman" w:cs="Times New Roman"/>
                <w:b/>
                <w:iCs/>
                <w:sz w:val="24"/>
                <w:szCs w:val="24"/>
              </w:rPr>
            </w:pPr>
            <w:r w:rsidRPr="002F390B">
              <w:rPr>
                <w:rFonts w:ascii="Times New Roman" w:eastAsia="Georgia" w:hAnsi="Times New Roman" w:cs="Times New Roman"/>
                <w:b/>
                <w:iCs/>
                <w:sz w:val="24"/>
                <w:szCs w:val="24"/>
              </w:rPr>
              <w:t>PHÚ THỌ</w:t>
            </w:r>
          </w:p>
          <w:p w14:paraId="7C330229" w14:textId="77777777" w:rsidR="00892765" w:rsidRPr="002F390B" w:rsidRDefault="00892765" w:rsidP="00341D08">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2F390B">
              <w:rPr>
                <w:rFonts w:ascii="Times New Roman" w:eastAsia="Georgia" w:hAnsi="Times New Roman" w:cs="Times New Roman"/>
                <w:i/>
                <w:iCs/>
                <w:sz w:val="24"/>
                <w:szCs w:val="24"/>
              </w:rPr>
              <w:t xml:space="preserve"> (Đề thi có 04 trang)</w:t>
            </w:r>
          </w:p>
        </w:tc>
        <w:tc>
          <w:tcPr>
            <w:tcW w:w="6373" w:type="dxa"/>
          </w:tcPr>
          <w:p w14:paraId="4BE6CBB1" w14:textId="77777777" w:rsidR="00892765" w:rsidRPr="002F390B" w:rsidRDefault="00892765" w:rsidP="00341D08">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r w:rsidRPr="002F390B">
              <w:rPr>
                <w:rFonts w:ascii="Times New Roman" w:eastAsia="Georgia" w:hAnsi="Times New Roman" w:cs="Times New Roman"/>
                <w:b/>
                <w:bCs/>
                <w:sz w:val="24"/>
                <w:szCs w:val="24"/>
              </w:rPr>
              <w:t>KỲ THI KHẢO SÁT CHẤT LƯỢNG HỌC SINH LỚP 12 THPT (ĐỢT 2) NĂM HỌC 2025-2026</w:t>
            </w:r>
          </w:p>
          <w:p w14:paraId="7021153F" w14:textId="7F3A5A16" w:rsidR="00892765" w:rsidRPr="002F390B" w:rsidRDefault="00892765" w:rsidP="00341D08">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2F390B">
              <w:rPr>
                <w:rFonts w:ascii="Times New Roman" w:eastAsia="Georgia" w:hAnsi="Times New Roman" w:cs="Times New Roman"/>
                <w:b/>
                <w:bCs/>
                <w:sz w:val="24"/>
                <w:szCs w:val="24"/>
              </w:rPr>
              <w:t>Môn thi: SINH HỌC</w:t>
            </w:r>
          </w:p>
          <w:p w14:paraId="40390AD2" w14:textId="77FB3365" w:rsidR="00892765" w:rsidRPr="002F390B" w:rsidRDefault="00892765" w:rsidP="00892765">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2F390B">
              <w:rPr>
                <w:rFonts w:ascii="Times New Roman" w:eastAsia="Georgia" w:hAnsi="Times New Roman" w:cs="Times New Roman"/>
                <w:i/>
                <w:iCs/>
                <w:sz w:val="24"/>
                <w:szCs w:val="24"/>
              </w:rPr>
              <w:t>Thời gian làm bài: 50 phút, không kể thời gian phát đề</w:t>
            </w:r>
          </w:p>
        </w:tc>
      </w:tr>
    </w:tbl>
    <w:p w14:paraId="0E7F5C48" w14:textId="0FFB2C6F" w:rsidR="00892765" w:rsidRPr="002F390B" w:rsidRDefault="00892765" w:rsidP="00892765">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2F390B">
        <w:rPr>
          <w:rFonts w:ascii="Times New Roman" w:eastAsia="Georgia" w:hAnsi="Times New Roman" w:cs="Times New Roman"/>
          <w:sz w:val="24"/>
          <w:szCs w:val="24"/>
        </w:rPr>
        <w:t xml:space="preserve">Họ và tên: ………………………………………….. Số báo danh: ………………  </w:t>
      </w:r>
      <w:r w:rsidRPr="002F390B">
        <w:rPr>
          <w:rFonts w:ascii="Times New Roman" w:eastAsia="Georgia" w:hAnsi="Times New Roman" w:cs="Times New Roman"/>
          <w:b/>
          <w:bCs/>
          <w:sz w:val="24"/>
          <w:szCs w:val="24"/>
        </w:rPr>
        <w:t>Mã đề 0428</w:t>
      </w:r>
    </w:p>
    <w:bookmarkEnd w:id="0"/>
    <w:p w14:paraId="1B327A47" w14:textId="77777777" w:rsidR="003E71B1" w:rsidRDefault="003E71B1" w:rsidP="003E71B1">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8. Mỗi câu hỏi thí sinh chỉ chọn một phương án.</w:t>
      </w:r>
    </w:p>
    <w:p w14:paraId="7A89C630"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hân tố tiến hóa nào sau đây có thể loại bỏ hoàn toàn một allele có lợi ra khỏi quần thể một cách nhanh chóng?</w:t>
      </w:r>
    </w:p>
    <w:p w14:paraId="12851BD2"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t biến.</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ọn lọc tự nhiên.</w:t>
      </w:r>
      <w:r>
        <w:tab/>
      </w:r>
      <w:r>
        <w:rPr>
          <w:rFonts w:ascii="Times New Roman" w:hAnsi="Times New Roman"/>
          <w:b/>
          <w:sz w:val="24"/>
        </w:rPr>
        <w:t xml:space="preserve">C. </w:t>
      </w:r>
      <w:r>
        <w:rPr>
          <w:rFonts w:ascii="Times New Roman" w:eastAsia="Times New Roman" w:hAnsi="Times New Roman" w:cs="Times New Roman"/>
          <w:color w:val="000000"/>
          <w:sz w:val="24"/>
          <w:szCs w:val="24"/>
        </w:rPr>
        <w:t>Dòng gene.</w:t>
      </w:r>
      <w:r>
        <w:tab/>
      </w:r>
      <w:r>
        <w:rPr>
          <w:rFonts w:ascii="Times New Roman" w:hAnsi="Times New Roman"/>
          <w:b/>
          <w:sz w:val="24"/>
        </w:rPr>
        <w:t xml:space="preserve">D. </w:t>
      </w:r>
      <w:r>
        <w:rPr>
          <w:rFonts w:ascii="Times New Roman" w:eastAsia="Times New Roman" w:hAnsi="Times New Roman" w:cs="Times New Roman"/>
          <w:color w:val="000000"/>
          <w:sz w:val="24"/>
          <w:szCs w:val="24"/>
        </w:rPr>
        <w:t>Phiêu bạt di truyền.</w:t>
      </w:r>
    </w:p>
    <w:p w14:paraId="17890ED9"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Hội chứng MERRF ở người (một dạng động kinh giật cơ) do gene nằm trong ti thể quy định. Theo lí thuyết, nếu không có đột biến mới phát sinh, những cặp bố mẹ nào sau đây sinh con có khả năng bị bệnh?</w:t>
      </w:r>
    </w:p>
    <w:p w14:paraId="000B6038"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Bố bị bệnh x mẹ bị bệnh.</w:t>
      </w:r>
    </w:p>
    <w:p w14:paraId="4F76FF76"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Bố bị bệnh x mẹ bình thường.</w:t>
      </w:r>
    </w:p>
    <w:p w14:paraId="233337C6"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Bố bình thường x mẹ bị bệnh.</w:t>
      </w:r>
    </w:p>
    <w:p w14:paraId="7EEF693D"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 (2) và (3).</w:t>
      </w:r>
      <w:r>
        <w:tab/>
      </w:r>
      <w:r>
        <w:rPr>
          <w:rFonts w:ascii="Times New Roman" w:hAnsi="Times New Roman"/>
          <w:b/>
          <w:sz w:val="24"/>
        </w:rPr>
        <w:t xml:space="preserve">B. </w:t>
      </w:r>
      <w:r>
        <w:rPr>
          <w:rFonts w:ascii="Times New Roman" w:eastAsia="Times New Roman" w:hAnsi="Times New Roman" w:cs="Times New Roman"/>
          <w:color w:val="000000"/>
          <w:sz w:val="24"/>
          <w:szCs w:val="24"/>
        </w:rPr>
        <w:t>(2) và (3).</w:t>
      </w:r>
      <w:r>
        <w:tab/>
      </w:r>
      <w:r>
        <w:rPr>
          <w:rFonts w:ascii="Times New Roman" w:hAnsi="Times New Roman"/>
          <w:b/>
          <w:sz w:val="24"/>
        </w:rPr>
        <w:t xml:space="preserve">C. </w:t>
      </w:r>
      <w:r>
        <w:rPr>
          <w:rFonts w:ascii="Times New Roman" w:eastAsia="Times New Roman" w:hAnsi="Times New Roman" w:cs="Times New Roman"/>
          <w:color w:val="000000"/>
          <w:sz w:val="24"/>
          <w:szCs w:val="24"/>
        </w:rPr>
        <w:t>(1) và (2).</w:t>
      </w:r>
      <w:r>
        <w:tab/>
      </w:r>
      <w:r>
        <w:rPr>
          <w:rFonts w:ascii="Times New Roman" w:hAnsi="Times New Roman"/>
          <w:b/>
          <w:sz w:val="24"/>
        </w:rPr>
        <w:t xml:space="preserve">D. </w:t>
      </w:r>
      <w:r>
        <w:rPr>
          <w:rFonts w:ascii="Times New Roman" w:eastAsia="Times New Roman" w:hAnsi="Times New Roman" w:cs="Times New Roman"/>
          <w:color w:val="000000"/>
          <w:sz w:val="24"/>
          <w:szCs w:val="24"/>
        </w:rPr>
        <w:t>(1) và (3).</w:t>
      </w:r>
    </w:p>
    <w:p w14:paraId="41A53FD9"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iết các codon mã hóa các amino acid tương ứng như sau:</w:t>
      </w:r>
    </w:p>
    <w:p w14:paraId="7B8F36E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GGG – Gly; UAC – Tyr; GCU – Ala; CGA – Arg; GUU – Val; AGC – Ser; GAG – Glu.</w:t>
      </w:r>
    </w:p>
    <w:p w14:paraId="403947C8"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ột đoạn mạch gốc của một gene ở vi khuẩn mang thông tin mã hóa cho đoạn polipeptide có 6 amino acid có trình tự các nucleotide là:</w:t>
      </w:r>
    </w:p>
    <w:tbl>
      <w:tblPr>
        <w:tblW w:w="7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5300"/>
      </w:tblGrid>
      <w:tr w:rsidR="003E71B1" w14:paraId="7148CEEA" w14:textId="77777777" w:rsidTr="003E71B1">
        <w:trPr>
          <w:trHeight w:val="353"/>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08388D0" w14:textId="77777777" w:rsidR="003E71B1" w:rsidRDefault="003E71B1">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ứ tự nucleotide</w:t>
            </w:r>
          </w:p>
        </w:tc>
        <w:tc>
          <w:tcPr>
            <w:tcW w:w="5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1248682" w14:textId="77777777" w:rsidR="003E71B1" w:rsidRDefault="003E71B1">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 2 3... ...18</w:t>
            </w:r>
          </w:p>
        </w:tc>
      </w:tr>
      <w:tr w:rsidR="003E71B1" w14:paraId="744331E3" w14:textId="77777777" w:rsidTr="003E71B1">
        <w:trPr>
          <w:trHeight w:val="373"/>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136CEDD" w14:textId="77777777" w:rsidR="003E71B1" w:rsidRDefault="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ạch gốc</w:t>
            </w:r>
          </w:p>
        </w:tc>
        <w:tc>
          <w:tcPr>
            <w:tcW w:w="5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EAAA9DB" w14:textId="77777777" w:rsidR="003E71B1" w:rsidRDefault="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CCC – CAA – TCG – CGA – ATG – CTC...5’</w:t>
            </w:r>
          </w:p>
        </w:tc>
      </w:tr>
    </w:tbl>
    <w:p w14:paraId="50DDD11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eo lí thuyết, có bao nhiêu phát biểu sau đây đúng?</w:t>
      </w:r>
    </w:p>
    <w:p w14:paraId="68AA5FE6"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I. Trình tự của 6 amino acid do đoạn gene này quy định tổng hợp là: Gly – Val – Ser – Ala – Tyr – Glu.</w:t>
      </w:r>
    </w:p>
    <w:p w14:paraId="6B2DFBE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II. Nếu cặp A–T ở vị trí thứ 5 bị thay thế bằng cặp G–C thì chuỗi polipeptide mới sẽ có 2 amino acid Ala.</w:t>
      </w:r>
    </w:p>
    <w:p w14:paraId="5E24D435"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III. Nếu đột biến thay thế cặp nucleotide G–C vị trí 15 thành cặp C–G thì sẽ làm cho đoạn polipeptide mới có 5 amino acid.</w:t>
      </w:r>
    </w:p>
    <w:p w14:paraId="45EDDDA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IV. Nếu đột biến thêm cặp G–C vào sau cặp nucleotide A–T ở vị trí thứ 12 thì amino acid thứ 6 Glu được thay thế bằng amino acid Arg.</w:t>
      </w:r>
    </w:p>
    <w:p w14:paraId="515C444D"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w:t>
      </w:r>
      <w:r>
        <w:tab/>
      </w:r>
      <w:r>
        <w:rPr>
          <w:rFonts w:ascii="Times New Roman" w:hAnsi="Times New Roman"/>
          <w:b/>
          <w:sz w:val="24"/>
        </w:rPr>
        <w:t xml:space="preserve">B. </w:t>
      </w:r>
      <w:r>
        <w:rPr>
          <w:rFonts w:ascii="Times New Roman" w:eastAsia="Times New Roman" w:hAnsi="Times New Roman" w:cs="Times New Roman"/>
          <w:color w:val="000000"/>
          <w:sz w:val="24"/>
          <w:szCs w:val="24"/>
        </w:rPr>
        <w:t>4.</w:t>
      </w:r>
      <w:r>
        <w:tab/>
      </w:r>
      <w:r>
        <w:rPr>
          <w:rFonts w:ascii="Times New Roman" w:hAnsi="Times New Roman"/>
          <w:b/>
          <w:sz w:val="24"/>
        </w:rPr>
        <w:t xml:space="preserve">C. </w:t>
      </w:r>
      <w:r>
        <w:rPr>
          <w:rFonts w:ascii="Times New Roman" w:eastAsia="Times New Roman" w:hAnsi="Times New Roman" w:cs="Times New Roman"/>
          <w:color w:val="000000"/>
          <w:sz w:val="24"/>
          <w:szCs w:val="24"/>
        </w:rPr>
        <w:t>3.</w:t>
      </w:r>
      <w:r>
        <w:tab/>
      </w:r>
      <w:r>
        <w:rPr>
          <w:rFonts w:ascii="Times New Roman" w:hAnsi="Times New Roman"/>
          <w:b/>
          <w:sz w:val="24"/>
        </w:rPr>
        <w:t xml:space="preserve">D. </w:t>
      </w:r>
      <w:r>
        <w:rPr>
          <w:rFonts w:ascii="Times New Roman" w:eastAsia="Times New Roman" w:hAnsi="Times New Roman" w:cs="Times New Roman"/>
          <w:color w:val="000000"/>
          <w:sz w:val="24"/>
          <w:szCs w:val="24"/>
        </w:rPr>
        <w:t>2.</w:t>
      </w:r>
    </w:p>
    <w:p w14:paraId="5BB51D8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Ở một địa phương, người ta có ý định nhập nội ba loài cá (A, B, C) về nuôi. Nhiệt độ trung bình trong năm tại đây dao động từ 15°C đến 30°C. Dựa vào thông tin về giới hạn sinh thái về nhiệt độ của mỗi loài cá (hình bên), hãy cho biết nên nhập loại cá nào để nuôi tại đây?</w:t>
      </w:r>
    </w:p>
    <w:p w14:paraId="4E39CE68" w14:textId="47941478" w:rsidR="003E71B1" w:rsidRDefault="003E71B1" w:rsidP="003E71B1">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9DC86BB" wp14:editId="08F8B067">
            <wp:extent cx="4469765" cy="1583055"/>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69765" cy="1583055"/>
                    </a:xfrm>
                    <a:prstGeom prst="rect">
                      <a:avLst/>
                    </a:prstGeom>
                    <a:noFill/>
                    <a:ln>
                      <a:noFill/>
                    </a:ln>
                  </pic:spPr>
                </pic:pic>
              </a:graphicData>
            </a:graphic>
          </wp:inline>
        </w:drawing>
      </w:r>
    </w:p>
    <w:p w14:paraId="1AB03EE1"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oài A và loài C--.</w:t>
      </w:r>
      <w:r>
        <w:tab/>
      </w:r>
      <w:r>
        <w:rPr>
          <w:rFonts w:ascii="Times New Roman" w:hAnsi="Times New Roman"/>
          <w:b/>
          <w:sz w:val="24"/>
        </w:rPr>
        <w:t xml:space="preserve">B. </w:t>
      </w:r>
      <w:r>
        <w:rPr>
          <w:rFonts w:ascii="Times New Roman" w:eastAsia="Times New Roman" w:hAnsi="Times New Roman" w:cs="Times New Roman"/>
          <w:color w:val="000000"/>
          <w:sz w:val="24"/>
          <w:szCs w:val="24"/>
        </w:rPr>
        <w:t>Loài B và loài C</w: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Loài B</w: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Loài A</w:t>
      </w:r>
      <w:r>
        <w:rPr>
          <w:rFonts w:ascii="Times New Roman" w:hAnsi="Times New Roman" w:cs="Times New Roman"/>
          <w:color w:val="000000"/>
          <w:sz w:val="24"/>
          <w:szCs w:val="24"/>
        </w:rPr>
        <w:t>--.</w:t>
      </w:r>
    </w:p>
    <w:p w14:paraId="76690212"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ơ thể nào sau đây có kiểu gene đồng hợp tử về tất cả các cặp gene?</w:t>
      </w:r>
    </w:p>
    <w:p w14:paraId="35815F8E"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AaBbdd.</w:t>
      </w:r>
      <w:r>
        <w:tab/>
      </w:r>
      <w:r>
        <w:rPr>
          <w:rFonts w:ascii="Times New Roman" w:hAnsi="Times New Roman"/>
          <w:b/>
          <w:sz w:val="24"/>
        </w:rPr>
        <w:t xml:space="preserve">B. </w:t>
      </w:r>
      <w:r>
        <w:rPr>
          <w:rFonts w:ascii="Times New Roman" w:eastAsia="Times New Roman" w:hAnsi="Times New Roman" w:cs="Times New Roman"/>
          <w:color w:val="000000"/>
          <w:sz w:val="24"/>
          <w:szCs w:val="24"/>
        </w:rPr>
        <w:t>AaBBdd.</w:t>
      </w:r>
      <w:r>
        <w:tab/>
      </w:r>
      <w:r>
        <w:rPr>
          <w:rFonts w:ascii="Times New Roman" w:hAnsi="Times New Roman"/>
          <w:b/>
          <w:sz w:val="24"/>
        </w:rPr>
        <w:t xml:space="preserve">C. </w:t>
      </w:r>
      <w:r>
        <w:rPr>
          <w:rFonts w:ascii="Times New Roman" w:eastAsia="Times New Roman" w:hAnsi="Times New Roman" w:cs="Times New Roman"/>
          <w:color w:val="000000"/>
          <w:sz w:val="24"/>
          <w:szCs w:val="24"/>
        </w:rPr>
        <w:t>aaBBdd.</w:t>
      </w:r>
      <w:r>
        <w:tab/>
      </w:r>
      <w:r>
        <w:rPr>
          <w:rFonts w:ascii="Times New Roman" w:hAnsi="Times New Roman"/>
          <w:b/>
          <w:sz w:val="24"/>
        </w:rPr>
        <w:t xml:space="preserve">D. </w:t>
      </w:r>
      <w:r>
        <w:rPr>
          <w:rFonts w:ascii="Times New Roman" w:eastAsia="Times New Roman" w:hAnsi="Times New Roman" w:cs="Times New Roman"/>
          <w:color w:val="000000"/>
          <w:sz w:val="24"/>
          <w:szCs w:val="24"/>
        </w:rPr>
        <w:t>aaBBDd.</w:t>
      </w:r>
    </w:p>
    <w:p w14:paraId="3F3B9D88"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rong giảm phân, hai thành viên của cặp nhiễm sắc thể tương đồng phân li về 2 cực của tế bào ở</w:t>
      </w:r>
    </w:p>
    <w:p w14:paraId="6D17472A"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ì sau giảm phân II.</w:t>
      </w:r>
      <w:r>
        <w:tab/>
      </w:r>
      <w:r>
        <w:rPr>
          <w:rFonts w:ascii="Times New Roman" w:hAnsi="Times New Roman"/>
          <w:b/>
          <w:sz w:val="24"/>
        </w:rPr>
        <w:t xml:space="preserve">B. </w:t>
      </w:r>
      <w:r>
        <w:rPr>
          <w:rFonts w:ascii="Times New Roman" w:eastAsia="Times New Roman" w:hAnsi="Times New Roman" w:cs="Times New Roman"/>
          <w:color w:val="000000"/>
          <w:sz w:val="24"/>
          <w:szCs w:val="24"/>
        </w:rPr>
        <w:t>kì sau giảm phân I.</w:t>
      </w:r>
      <w:r>
        <w:tab/>
      </w:r>
      <w:r>
        <w:rPr>
          <w:rFonts w:ascii="Times New Roman" w:hAnsi="Times New Roman"/>
          <w:b/>
          <w:sz w:val="24"/>
        </w:rPr>
        <w:t xml:space="preserve">C. </w:t>
      </w:r>
      <w:r>
        <w:rPr>
          <w:rFonts w:ascii="Times New Roman" w:eastAsia="Times New Roman" w:hAnsi="Times New Roman" w:cs="Times New Roman"/>
          <w:color w:val="000000"/>
          <w:sz w:val="24"/>
          <w:szCs w:val="24"/>
        </w:rPr>
        <w:t>kì cuối giảm phân II.</w:t>
      </w:r>
      <w:r>
        <w:tab/>
      </w:r>
      <w:r>
        <w:rPr>
          <w:rFonts w:ascii="Times New Roman" w:hAnsi="Times New Roman"/>
          <w:b/>
          <w:sz w:val="24"/>
        </w:rPr>
        <w:t xml:space="preserve">D. </w:t>
      </w:r>
      <w:r>
        <w:rPr>
          <w:rFonts w:ascii="Times New Roman" w:eastAsia="Times New Roman" w:hAnsi="Times New Roman" w:cs="Times New Roman"/>
          <w:color w:val="000000"/>
          <w:sz w:val="24"/>
          <w:szCs w:val="24"/>
        </w:rPr>
        <w:t>kì cuối giảm phân I.</w:t>
      </w:r>
    </w:p>
    <w:p w14:paraId="31121184"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Rừng mưa nhiệt đới thường phân thành nhiều tầng, thực vật phân tầng theo nhu cầu ánh sáng của mỗi nhóm loài. Sự phân tầng của thực vật dẫn tới sự phân tầng của các loài động vật như chim, côn trùng sống </w:t>
      </w:r>
      <w:r>
        <w:rPr>
          <w:rFonts w:ascii="Times New Roman" w:hAnsi="Times New Roman" w:cs="Times New Roman"/>
          <w:color w:val="000000"/>
          <w:sz w:val="24"/>
          <w:szCs w:val="24"/>
        </w:rPr>
        <w:lastRenderedPageBreak/>
        <w:t>trên tán lá, linh trưởng, sóc leo trèo trên cành cây, một số loài bò sát, giun tròn,... sống trên mặt đất hay trong các tầng đất khác nhau. Sự phân tầng của các loài thực vật và động vật ở rừng mưa nhiệt đới</w:t>
      </w:r>
    </w:p>
    <w:p w14:paraId="1D36C727"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ể giảm bớt mức độ cạnh tranh giữa các loài sinh vật.</w:t>
      </w:r>
    </w:p>
    <w:p w14:paraId="5982E09C" w14:textId="77777777" w:rsidR="003E71B1" w:rsidRDefault="003E71B1" w:rsidP="003E71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à kiểu phân bố các loài trong không gian theo chiều ngang.</w:t>
      </w:r>
    </w:p>
    <w:p w14:paraId="0CEF986B"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o sự phân bố đồng đều của các nhân tố sinh thái.</w:t>
      </w:r>
    </w:p>
    <w:p w14:paraId="5EB6E8E2"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úp mở rộng ổ sinh thái của mỗi loài trong quần xã.</w:t>
      </w:r>
    </w:p>
    <w:p w14:paraId="2A10FFCB"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So sánh hệ gene của người với một số loài khác, người ta thu được kết quả thể hiện trong bảng sau:</w:t>
      </w:r>
    </w:p>
    <w:tbl>
      <w:tblPr>
        <w:tblStyle w:val="TableGrid"/>
        <w:tblW w:w="0" w:type="auto"/>
        <w:tblLook w:val="04A0" w:firstRow="1" w:lastRow="0" w:firstColumn="1" w:lastColumn="0" w:noHBand="0" w:noVBand="1"/>
      </w:tblPr>
      <w:tblGrid>
        <w:gridCol w:w="1338"/>
        <w:gridCol w:w="1338"/>
        <w:gridCol w:w="1339"/>
        <w:gridCol w:w="1339"/>
        <w:gridCol w:w="1339"/>
        <w:gridCol w:w="1339"/>
        <w:gridCol w:w="1339"/>
        <w:gridCol w:w="1339"/>
      </w:tblGrid>
      <w:tr w:rsidR="003E71B1" w14:paraId="2980E2E7" w14:textId="77777777" w:rsidTr="003E71B1">
        <w:tc>
          <w:tcPr>
            <w:tcW w:w="1338" w:type="dxa"/>
            <w:vMerge w:val="restart"/>
            <w:tcBorders>
              <w:top w:val="single" w:sz="4" w:space="0" w:color="auto"/>
              <w:left w:val="single" w:sz="4" w:space="0" w:color="auto"/>
              <w:bottom w:val="single" w:sz="4" w:space="0" w:color="auto"/>
              <w:right w:val="single" w:sz="4" w:space="0" w:color="auto"/>
            </w:tcBorders>
          </w:tcPr>
          <w:p w14:paraId="6931D27B" w14:textId="77777777" w:rsidR="003E71B1" w:rsidRDefault="003E71B1">
            <w:pPr>
              <w:rPr>
                <w:rFonts w:ascii="Times New Roman" w:eastAsia="Times New Roman" w:hAnsi="Times New Roman" w:cs="Times New Roman"/>
                <w:bCs/>
                <w:sz w:val="24"/>
                <w:szCs w:val="24"/>
              </w:rPr>
            </w:pPr>
          </w:p>
        </w:tc>
        <w:tc>
          <w:tcPr>
            <w:tcW w:w="9372" w:type="dxa"/>
            <w:gridSpan w:val="7"/>
            <w:tcBorders>
              <w:top w:val="single" w:sz="4" w:space="0" w:color="auto"/>
              <w:left w:val="single" w:sz="4" w:space="0" w:color="auto"/>
              <w:bottom w:val="single" w:sz="4" w:space="0" w:color="auto"/>
              <w:right w:val="single" w:sz="4" w:space="0" w:color="auto"/>
            </w:tcBorders>
            <w:hideMark/>
          </w:tcPr>
          <w:p w14:paraId="37649A51" w14:textId="77777777" w:rsidR="003E71B1" w:rsidRDefault="003E71B1">
            <w:pPr>
              <w:jc w:val="center"/>
              <w:rPr>
                <w:rFonts w:ascii="Times New Roman" w:eastAsia="Times New Roman" w:hAnsi="Times New Roman" w:cs="Times New Roman"/>
                <w:bCs/>
                <w:sz w:val="24"/>
                <w:szCs w:val="24"/>
              </w:rPr>
            </w:pPr>
            <w:r>
              <w:rPr>
                <w:rFonts w:ascii="Times New Roman" w:hAnsi="Times New Roman" w:cs="Times New Roman"/>
                <w:bCs/>
                <w:color w:val="000000"/>
                <w:sz w:val="24"/>
                <w:szCs w:val="24"/>
              </w:rPr>
              <w:t>Tỉ lệ % giống nhau về hệ gene với người</w:t>
            </w:r>
          </w:p>
        </w:tc>
      </w:tr>
      <w:tr w:rsidR="003E71B1" w14:paraId="4264BE70" w14:textId="77777777" w:rsidTr="003E71B1">
        <w:tc>
          <w:tcPr>
            <w:tcW w:w="0" w:type="auto"/>
            <w:vMerge/>
            <w:tcBorders>
              <w:top w:val="single" w:sz="4" w:space="0" w:color="auto"/>
              <w:left w:val="single" w:sz="4" w:space="0" w:color="auto"/>
              <w:bottom w:val="single" w:sz="4" w:space="0" w:color="auto"/>
              <w:right w:val="single" w:sz="4" w:space="0" w:color="auto"/>
            </w:tcBorders>
            <w:vAlign w:val="center"/>
            <w:hideMark/>
          </w:tcPr>
          <w:p w14:paraId="508D8AB7" w14:textId="77777777" w:rsidR="003E71B1" w:rsidRDefault="003E71B1">
            <w:pPr>
              <w:rPr>
                <w:rFonts w:ascii="Times New Roman" w:eastAsia="Times New Roman" w:hAnsi="Times New Roman" w:cs="Times New Roman"/>
                <w:bCs/>
                <w:sz w:val="24"/>
                <w:szCs w:val="24"/>
              </w:rPr>
            </w:pPr>
          </w:p>
        </w:tc>
        <w:tc>
          <w:tcPr>
            <w:tcW w:w="1338" w:type="dxa"/>
            <w:tcBorders>
              <w:top w:val="single" w:sz="4" w:space="0" w:color="auto"/>
              <w:left w:val="single" w:sz="4" w:space="0" w:color="auto"/>
              <w:bottom w:val="single" w:sz="4" w:space="0" w:color="auto"/>
              <w:right w:val="single" w:sz="4" w:space="0" w:color="auto"/>
            </w:tcBorders>
            <w:vAlign w:val="center"/>
            <w:hideMark/>
          </w:tcPr>
          <w:p w14:paraId="610F5D4E"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Mèo</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57B5679"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Gà</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7B13155"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Bò</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3BE4765"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Tinh tinh</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5C5CC67"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Chuột</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03F55AC"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Vịt</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8C6818D"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bCs/>
                <w:color w:val="000000"/>
                <w:sz w:val="24"/>
                <w:szCs w:val="24"/>
              </w:rPr>
              <w:t>Ruồi quả</w:t>
            </w:r>
          </w:p>
        </w:tc>
      </w:tr>
      <w:tr w:rsidR="003E71B1" w14:paraId="76B229E5" w14:textId="77777777" w:rsidTr="003E71B1">
        <w:tc>
          <w:tcPr>
            <w:tcW w:w="1338" w:type="dxa"/>
            <w:tcBorders>
              <w:top w:val="single" w:sz="4" w:space="0" w:color="auto"/>
              <w:left w:val="single" w:sz="4" w:space="0" w:color="auto"/>
              <w:bottom w:val="single" w:sz="4" w:space="0" w:color="auto"/>
              <w:right w:val="single" w:sz="4" w:space="0" w:color="auto"/>
            </w:tcBorders>
            <w:hideMark/>
          </w:tcPr>
          <w:p w14:paraId="2DEA9BB7"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Người</w:t>
            </w:r>
          </w:p>
        </w:tc>
        <w:tc>
          <w:tcPr>
            <w:tcW w:w="1338" w:type="dxa"/>
            <w:tcBorders>
              <w:top w:val="single" w:sz="4" w:space="0" w:color="auto"/>
              <w:left w:val="single" w:sz="4" w:space="0" w:color="auto"/>
              <w:bottom w:val="single" w:sz="4" w:space="0" w:color="auto"/>
              <w:right w:val="single" w:sz="4" w:space="0" w:color="auto"/>
            </w:tcBorders>
            <w:vAlign w:val="center"/>
            <w:hideMark/>
          </w:tcPr>
          <w:p w14:paraId="1C648AD5"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9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82ECE91"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6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6B76B91"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8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5A659D1"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9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9D06CFC"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8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BF1D304"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6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73927A1" w14:textId="77777777" w:rsidR="003E71B1" w:rsidRDefault="003E71B1">
            <w:pPr>
              <w:rPr>
                <w:rFonts w:ascii="Times New Roman" w:eastAsia="Times New Roman" w:hAnsi="Times New Roman" w:cs="Times New Roman"/>
                <w:bCs/>
                <w:sz w:val="24"/>
                <w:szCs w:val="24"/>
              </w:rPr>
            </w:pPr>
            <w:r>
              <w:rPr>
                <w:rFonts w:ascii="Times New Roman" w:hAnsi="Times New Roman" w:cs="Times New Roman"/>
                <w:color w:val="000000"/>
                <w:sz w:val="24"/>
                <w:szCs w:val="24"/>
              </w:rPr>
              <w:t>61%</w:t>
            </w:r>
          </w:p>
        </w:tc>
      </w:tr>
    </w:tbl>
    <w:p w14:paraId="2BFE314D"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sai?</w:t>
      </w:r>
    </w:p>
    <w:p w14:paraId="51B61B3B"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giống nhau về hệ gene chứng tỏ các loài có chung nguồn gốc.</w:t>
      </w:r>
    </w:p>
    <w:p w14:paraId="523F927B" w14:textId="77777777" w:rsidR="003E71B1" w:rsidRDefault="003E71B1" w:rsidP="003E71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ệ gene của gà và vịt hầu như không khác nhau.</w:t>
      </w:r>
    </w:p>
    <w:p w14:paraId="6BE34FAC"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ự khác biệt hệ gene giữa mèo với người ít hơn chuột với người.</w:t>
      </w:r>
    </w:p>
    <w:p w14:paraId="0A747545"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inh tinh là loài có họ hàng gần với người nhất.</w:t>
      </w:r>
    </w:p>
    <w:p w14:paraId="30C38E3E"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Ở vườn quốc gia Cát Bà, quần thể chim Chào mào trung bình có khoảng 15 cá thể/ha. Đây là ví dụ minh hoạ cho đặc trưng nào của quần thể?</w:t>
      </w:r>
    </w:p>
    <w:p w14:paraId="5934A083"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ật độ cá thể.</w:t>
      </w:r>
      <w:r>
        <w:tab/>
      </w:r>
      <w:r>
        <w:rPr>
          <w:rFonts w:ascii="Times New Roman" w:hAnsi="Times New Roman"/>
          <w:b/>
          <w:sz w:val="24"/>
        </w:rPr>
        <w:t xml:space="preserve">B. </w:t>
      </w:r>
      <w:r>
        <w:rPr>
          <w:rFonts w:ascii="Times New Roman" w:eastAsia="Times New Roman" w:hAnsi="Times New Roman" w:cs="Times New Roman"/>
          <w:color w:val="000000"/>
          <w:sz w:val="24"/>
          <w:szCs w:val="24"/>
        </w:rPr>
        <w:t>Nhóm tuổi.</w:t>
      </w:r>
      <w:r>
        <w:tab/>
      </w:r>
      <w:r>
        <w:rPr>
          <w:rFonts w:ascii="Times New Roman" w:hAnsi="Times New Roman"/>
          <w:b/>
          <w:sz w:val="24"/>
        </w:rPr>
        <w:t xml:space="preserve">C. </w:t>
      </w:r>
      <w:r>
        <w:rPr>
          <w:rFonts w:ascii="Times New Roman" w:eastAsia="Times New Roman" w:hAnsi="Times New Roman" w:cs="Times New Roman"/>
          <w:color w:val="000000"/>
          <w:sz w:val="24"/>
          <w:szCs w:val="24"/>
        </w:rPr>
        <w:t>Sự phân bố cá thể.</w:t>
      </w:r>
      <w:r>
        <w:tab/>
      </w:r>
      <w:r>
        <w:rPr>
          <w:rFonts w:ascii="Times New Roman" w:hAnsi="Times New Roman"/>
          <w:b/>
          <w:sz w:val="24"/>
        </w:rPr>
        <w:t xml:space="preserve">D. </w:t>
      </w:r>
      <w:r>
        <w:rPr>
          <w:rFonts w:ascii="Times New Roman" w:eastAsia="Times New Roman" w:hAnsi="Times New Roman" w:cs="Times New Roman"/>
          <w:color w:val="000000"/>
          <w:sz w:val="24"/>
          <w:szCs w:val="24"/>
        </w:rPr>
        <w:t>Tỉ lệ giới tính.</w:t>
      </w:r>
    </w:p>
    <w:p w14:paraId="52FEA013"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Khi cho giao phấn các cây lúa mì hạt đỏ (P) với nhau, đời F1 thu được tỉ lệ 9/16 cây hạt màu đỏ; 6/16 cây hạt màu nâu; 1/16 cây hạt màu trắng. Biết rằng các gene quy định tính trạng nằm trên nhiễm sắc thể thường. Tính trạng màu hạt lúa mì chịu sự chi phối của quy luật di truyền nào sau đây?</w:t>
      </w:r>
    </w:p>
    <w:p w14:paraId="0D4FD49E"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ương tác cộng gộp.</w:t>
      </w:r>
      <w:r>
        <w:tab/>
      </w:r>
      <w:r>
        <w:rPr>
          <w:rFonts w:ascii="Times New Roman" w:hAnsi="Times New Roman"/>
          <w:b/>
          <w:sz w:val="24"/>
        </w:rPr>
        <w:t xml:space="preserve">B. </w:t>
      </w:r>
      <w:r>
        <w:rPr>
          <w:rFonts w:ascii="Times New Roman" w:eastAsia="Times New Roman" w:hAnsi="Times New Roman" w:cs="Times New Roman"/>
          <w:color w:val="000000"/>
          <w:sz w:val="24"/>
          <w:szCs w:val="24"/>
        </w:rPr>
        <w:t>Di truyền liên kết.</w:t>
      </w:r>
      <w:r>
        <w:tab/>
      </w:r>
      <w:r>
        <w:rPr>
          <w:rFonts w:ascii="Times New Roman" w:hAnsi="Times New Roman"/>
          <w:b/>
          <w:sz w:val="24"/>
        </w:rPr>
        <w:t xml:space="preserve">C. </w:t>
      </w:r>
      <w:r>
        <w:rPr>
          <w:rFonts w:ascii="Times New Roman" w:eastAsia="Times New Roman" w:hAnsi="Times New Roman" w:cs="Times New Roman"/>
          <w:color w:val="000000"/>
          <w:sz w:val="24"/>
          <w:szCs w:val="24"/>
        </w:rPr>
        <w:t>Tương tác bổ sung.</w:t>
      </w:r>
      <w:r>
        <w:tab/>
      </w:r>
      <w:r>
        <w:rPr>
          <w:rFonts w:ascii="Times New Roman" w:hAnsi="Times New Roman"/>
          <w:b/>
          <w:sz w:val="24"/>
        </w:rPr>
        <w:t xml:space="preserve">D. </w:t>
      </w:r>
      <w:r>
        <w:rPr>
          <w:rFonts w:ascii="Times New Roman" w:eastAsia="Times New Roman" w:hAnsi="Times New Roman" w:cs="Times New Roman"/>
          <w:color w:val="000000"/>
          <w:sz w:val="24"/>
          <w:szCs w:val="24"/>
        </w:rPr>
        <w:t>Gene đa hiệu.</w:t>
      </w:r>
    </w:p>
    <w:p w14:paraId="4A9C7176"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Khoảng xác định của một nhân tố sinh thái, ở đó loài có thể sống tồn tại và phát triển theo thời gian gọi là</w:t>
      </w:r>
    </w:p>
    <w:p w14:paraId="6EB9A151"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ổ sinh thái.</w:t>
      </w:r>
      <w:r>
        <w:tab/>
      </w:r>
      <w:r>
        <w:rPr>
          <w:rFonts w:ascii="Times New Roman" w:hAnsi="Times New Roman"/>
          <w:b/>
          <w:sz w:val="24"/>
        </w:rPr>
        <w:t xml:space="preserve">B. </w:t>
      </w:r>
      <w:r>
        <w:rPr>
          <w:rFonts w:ascii="Times New Roman" w:eastAsia="Times New Roman" w:hAnsi="Times New Roman" w:cs="Times New Roman"/>
          <w:color w:val="000000"/>
          <w:sz w:val="24"/>
          <w:szCs w:val="24"/>
        </w:rPr>
        <w:t>nơi ở.</w:t>
      </w:r>
      <w:r>
        <w:tab/>
      </w:r>
      <w:r>
        <w:rPr>
          <w:rFonts w:ascii="Times New Roman" w:hAnsi="Times New Roman"/>
          <w:b/>
          <w:sz w:val="24"/>
        </w:rPr>
        <w:t xml:space="preserve">C. </w:t>
      </w:r>
      <w:r>
        <w:rPr>
          <w:rFonts w:ascii="Times New Roman" w:eastAsia="Times New Roman" w:hAnsi="Times New Roman" w:cs="Times New Roman"/>
          <w:color w:val="000000"/>
          <w:sz w:val="24"/>
          <w:szCs w:val="24"/>
        </w:rPr>
        <w:t>giới hạn sinh thái.</w:t>
      </w:r>
      <w:r>
        <w:tab/>
      </w:r>
      <w:r>
        <w:rPr>
          <w:rFonts w:ascii="Times New Roman" w:hAnsi="Times New Roman"/>
          <w:b/>
          <w:sz w:val="24"/>
        </w:rPr>
        <w:t xml:space="preserve">D. </w:t>
      </w:r>
      <w:r>
        <w:rPr>
          <w:rFonts w:ascii="Times New Roman" w:eastAsia="Times New Roman" w:hAnsi="Times New Roman" w:cs="Times New Roman"/>
          <w:color w:val="000000"/>
          <w:sz w:val="24"/>
          <w:szCs w:val="24"/>
        </w:rPr>
        <w:t>sinh cảnh.</w:t>
      </w:r>
    </w:p>
    <w:p w14:paraId="626E9E61"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Bản đồ di truyền là sơ đồ thể hiện vị trí của gene (locus) trên nhiễm sắc thể, được xây dựng dựa vào tần số trao đổi chéo (hoán vị gene) giữa hai gene. Thomas Hunt Morgan và cộng sự đã lập bản đồ của 2 gene màu sắc thân (B, b) và chiều dài cánh (V, v) ở ruồi giấm cách nhau 17 cM.</w:t>
      </w:r>
    </w:p>
    <w:p w14:paraId="48BED61D"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heo lí thuyết, phép lai P: </w:t>
      </w:r>
      <w:r>
        <w:rPr>
          <w:rFonts w:ascii="Times New Roman" w:hAnsi="Times New Roman" w:cs="Times New Roman"/>
          <w:color w:val="000000"/>
          <w:position w:val="-24"/>
          <w:sz w:val="24"/>
          <w:szCs w:val="24"/>
        </w:rPr>
        <w:object w:dxaOrig="1230" w:dyaOrig="630" w14:anchorId="7C298B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5pt;height:31.7pt" o:ole="">
            <v:imagedata r:id="rId10" o:title=""/>
          </v:shape>
          <o:OLEObject Type="Embed" ProgID="Equation.DSMT4" ShapeID="_x0000_i1025" DrawAspect="Content" ObjectID="_1837831812" r:id="rId11"/>
        </w:object>
      </w:r>
      <w:r>
        <w:rPr>
          <w:rFonts w:ascii="Times New Roman" w:hAnsi="Times New Roman" w:cs="Times New Roman"/>
          <w:color w:val="000000"/>
          <w:sz w:val="24"/>
          <w:szCs w:val="24"/>
        </w:rPr>
        <w:t xml:space="preserve"> tạo ra F1 có biến dị tổ hợp chiếm tỉ lệ bao nhiêu?</w:t>
      </w:r>
    </w:p>
    <w:p w14:paraId="5C28FF6F"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7%.</w:t>
      </w:r>
      <w:r>
        <w:tab/>
      </w:r>
      <w:r>
        <w:rPr>
          <w:rFonts w:ascii="Times New Roman" w:hAnsi="Times New Roman"/>
          <w:b/>
          <w:sz w:val="24"/>
        </w:rPr>
        <w:t xml:space="preserve">B. </w:t>
      </w:r>
      <w:r>
        <w:rPr>
          <w:rFonts w:ascii="Times New Roman" w:eastAsia="Times New Roman" w:hAnsi="Times New Roman" w:cs="Times New Roman"/>
          <w:color w:val="000000"/>
          <w:sz w:val="24"/>
          <w:szCs w:val="24"/>
        </w:rPr>
        <w:t>41,5%.</w:t>
      </w:r>
      <w:r>
        <w:tab/>
      </w:r>
      <w:r>
        <w:rPr>
          <w:rFonts w:ascii="Times New Roman" w:hAnsi="Times New Roman"/>
          <w:b/>
          <w:sz w:val="24"/>
        </w:rPr>
        <w:t xml:space="preserve">C. </w:t>
      </w:r>
      <w:r>
        <w:rPr>
          <w:rFonts w:ascii="Times New Roman" w:eastAsia="Times New Roman" w:hAnsi="Times New Roman" w:cs="Times New Roman"/>
          <w:color w:val="000000"/>
          <w:sz w:val="24"/>
          <w:szCs w:val="24"/>
        </w:rPr>
        <w:t>8,5%.</w:t>
      </w:r>
      <w:r>
        <w:tab/>
      </w:r>
      <w:r>
        <w:rPr>
          <w:rFonts w:ascii="Times New Roman" w:hAnsi="Times New Roman"/>
          <w:b/>
          <w:sz w:val="24"/>
        </w:rPr>
        <w:t xml:space="preserve">D. </w:t>
      </w:r>
      <w:r>
        <w:rPr>
          <w:rFonts w:ascii="Times New Roman" w:eastAsia="Times New Roman" w:hAnsi="Times New Roman" w:cs="Times New Roman"/>
          <w:color w:val="000000"/>
          <w:sz w:val="24"/>
          <w:szCs w:val="24"/>
        </w:rPr>
        <w:t>34%.</w:t>
      </w:r>
    </w:p>
    <w:p w14:paraId="2BDC2A8E"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rong quá trình phát sinh sự sống trên Trái Đất, kết quả của giai đoạn tiến hóa hóa học là hình thành nên</w:t>
      </w:r>
    </w:p>
    <w:p w14:paraId="38594C46"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ế bào nhân thực.</w:t>
      </w:r>
      <w:r>
        <w:tab/>
      </w:r>
      <w:r>
        <w:rPr>
          <w:rFonts w:ascii="Times New Roman" w:hAnsi="Times New Roman"/>
          <w:b/>
          <w:sz w:val="24"/>
        </w:rPr>
        <w:t xml:space="preserve">B. </w:t>
      </w:r>
      <w:r>
        <w:rPr>
          <w:rFonts w:ascii="Times New Roman" w:eastAsia="Times New Roman" w:hAnsi="Times New Roman" w:cs="Times New Roman"/>
          <w:color w:val="000000"/>
          <w:sz w:val="24"/>
          <w:szCs w:val="24"/>
        </w:rPr>
        <w:t>đại phân tử hữu cơ.</w:t>
      </w:r>
      <w:r>
        <w:tab/>
      </w:r>
      <w:r>
        <w:rPr>
          <w:rFonts w:ascii="Times New Roman" w:hAnsi="Times New Roman"/>
          <w:b/>
          <w:sz w:val="24"/>
        </w:rPr>
        <w:t xml:space="preserve">C. </w:t>
      </w:r>
      <w:r>
        <w:rPr>
          <w:rFonts w:ascii="Times New Roman" w:eastAsia="Times New Roman" w:hAnsi="Times New Roman" w:cs="Times New Roman"/>
          <w:color w:val="000000"/>
          <w:sz w:val="24"/>
          <w:szCs w:val="24"/>
        </w:rPr>
        <w:t>tế bào sơ khai.</w:t>
      </w:r>
      <w:r>
        <w:tab/>
      </w:r>
      <w:r>
        <w:rPr>
          <w:rFonts w:ascii="Times New Roman" w:hAnsi="Times New Roman"/>
          <w:b/>
          <w:sz w:val="24"/>
        </w:rPr>
        <w:t xml:space="preserve">D. </w:t>
      </w:r>
      <w:r>
        <w:rPr>
          <w:rFonts w:ascii="Times New Roman" w:eastAsia="Times New Roman" w:hAnsi="Times New Roman" w:cs="Times New Roman"/>
          <w:color w:val="000000"/>
          <w:sz w:val="24"/>
          <w:szCs w:val="24"/>
        </w:rPr>
        <w:t>sinh vật đa bào.</w:t>
      </w:r>
    </w:p>
    <w:p w14:paraId="54CFE63B"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Loại phân tử sinh học nào sau đây đóng vai trò là vật chất di truyền ở sinh vật?</w:t>
      </w:r>
    </w:p>
    <w:p w14:paraId="46C0463E"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ipid.</w:t>
      </w:r>
      <w:r>
        <w:tab/>
      </w:r>
      <w:r>
        <w:rPr>
          <w:rFonts w:ascii="Times New Roman" w:hAnsi="Times New Roman"/>
          <w:b/>
          <w:sz w:val="24"/>
        </w:rPr>
        <w:t xml:space="preserve">B. </w:t>
      </w:r>
      <w:r>
        <w:rPr>
          <w:rFonts w:ascii="Times New Roman" w:eastAsia="Times New Roman" w:hAnsi="Times New Roman" w:cs="Times New Roman"/>
          <w:color w:val="000000"/>
          <w:sz w:val="24"/>
          <w:szCs w:val="24"/>
        </w:rPr>
        <w:t>Protein.</w:t>
      </w:r>
      <w:r>
        <w:tab/>
      </w:r>
      <w:r>
        <w:rPr>
          <w:rFonts w:ascii="Times New Roman" w:hAnsi="Times New Roman"/>
          <w:b/>
          <w:sz w:val="24"/>
        </w:rPr>
        <w:t xml:space="preserve">C. </w:t>
      </w:r>
      <w:r>
        <w:rPr>
          <w:rFonts w:ascii="Times New Roman" w:eastAsia="Times New Roman" w:hAnsi="Times New Roman" w:cs="Times New Roman"/>
          <w:color w:val="000000"/>
          <w:sz w:val="24"/>
          <w:szCs w:val="24"/>
        </w:rPr>
        <w:t>DNA.</w:t>
      </w:r>
      <w:r>
        <w:tab/>
      </w:r>
      <w:r>
        <w:rPr>
          <w:rFonts w:ascii="Times New Roman" w:hAnsi="Times New Roman"/>
          <w:b/>
          <w:sz w:val="24"/>
        </w:rPr>
        <w:t xml:space="preserve">D. </w:t>
      </w:r>
      <w:r>
        <w:rPr>
          <w:rFonts w:ascii="Times New Roman" w:eastAsia="Times New Roman" w:hAnsi="Times New Roman" w:cs="Times New Roman"/>
          <w:color w:val="000000"/>
          <w:sz w:val="24"/>
          <w:szCs w:val="24"/>
        </w:rPr>
        <w:t>Carbohydrate.</w:t>
      </w:r>
    </w:p>
    <w:p w14:paraId="59538613"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So sánh thành phần amino acid ở chuỗi β-Hb để xác định mối quan hệ họ hàng giữa người và tinh tinh là bằng chứng tiến hóa nào sau đây?</w:t>
      </w:r>
    </w:p>
    <w:p w14:paraId="744B60AA"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inh học phân tử.</w:t>
      </w:r>
      <w:r>
        <w:tab/>
      </w:r>
      <w:r>
        <w:rPr>
          <w:rFonts w:ascii="Times New Roman" w:hAnsi="Times New Roman"/>
          <w:b/>
          <w:sz w:val="24"/>
        </w:rPr>
        <w:t xml:space="preserve">B. </w:t>
      </w:r>
      <w:r>
        <w:rPr>
          <w:rFonts w:ascii="Times New Roman" w:eastAsia="Times New Roman" w:hAnsi="Times New Roman" w:cs="Times New Roman"/>
          <w:color w:val="000000"/>
          <w:sz w:val="24"/>
          <w:szCs w:val="24"/>
        </w:rPr>
        <w:t>Giải phẫu so sánh.</w:t>
      </w:r>
      <w:r>
        <w:tab/>
      </w:r>
      <w:r>
        <w:rPr>
          <w:rFonts w:ascii="Times New Roman" w:hAnsi="Times New Roman"/>
          <w:b/>
          <w:sz w:val="24"/>
        </w:rPr>
        <w:t xml:space="preserve">C. </w:t>
      </w:r>
      <w:r>
        <w:rPr>
          <w:rFonts w:ascii="Times New Roman" w:eastAsia="Times New Roman" w:hAnsi="Times New Roman" w:cs="Times New Roman"/>
          <w:color w:val="000000"/>
          <w:sz w:val="24"/>
          <w:szCs w:val="24"/>
        </w:rPr>
        <w:t>Địa lí sinh học.</w:t>
      </w:r>
      <w:r>
        <w:tab/>
      </w:r>
      <w:r>
        <w:rPr>
          <w:rFonts w:ascii="Times New Roman" w:hAnsi="Times New Roman"/>
          <w:b/>
          <w:sz w:val="24"/>
        </w:rPr>
        <w:t xml:space="preserve">D. </w:t>
      </w:r>
      <w:r>
        <w:rPr>
          <w:rFonts w:ascii="Times New Roman" w:eastAsia="Times New Roman" w:hAnsi="Times New Roman" w:cs="Times New Roman"/>
          <w:color w:val="000000"/>
          <w:sz w:val="24"/>
          <w:szCs w:val="24"/>
        </w:rPr>
        <w:t>Phôi sinh học.</w:t>
      </w:r>
    </w:p>
    <w:p w14:paraId="0AC84AD4"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rong điều kiện khí hậu khô nóng, thực vật nào sau đây xảy ra quá trình hô hấp sáng?</w:t>
      </w:r>
    </w:p>
    <w:p w14:paraId="40EB5E3D"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anh long.</w:t>
      </w:r>
      <w:r>
        <w:tab/>
      </w:r>
      <w:r>
        <w:rPr>
          <w:rFonts w:ascii="Times New Roman" w:hAnsi="Times New Roman"/>
          <w:b/>
          <w:sz w:val="24"/>
        </w:rPr>
        <w:t xml:space="preserve">B. </w:t>
      </w:r>
      <w:r>
        <w:rPr>
          <w:rFonts w:ascii="Times New Roman" w:eastAsia="Times New Roman" w:hAnsi="Times New Roman" w:cs="Times New Roman"/>
          <w:color w:val="000000"/>
          <w:sz w:val="24"/>
          <w:szCs w:val="24"/>
        </w:rPr>
        <w:t>Xương rồng.</w:t>
      </w:r>
      <w:r>
        <w:tab/>
      </w:r>
      <w:r>
        <w:rPr>
          <w:rFonts w:ascii="Times New Roman" w:hAnsi="Times New Roman"/>
          <w:b/>
          <w:sz w:val="24"/>
        </w:rPr>
        <w:t xml:space="preserve">C. </w:t>
      </w:r>
      <w:r>
        <w:rPr>
          <w:rFonts w:ascii="Times New Roman" w:eastAsia="Times New Roman" w:hAnsi="Times New Roman" w:cs="Times New Roman"/>
          <w:color w:val="000000"/>
          <w:sz w:val="24"/>
          <w:szCs w:val="24"/>
        </w:rPr>
        <w:t>Lúa nước.</w:t>
      </w:r>
      <w:r>
        <w:tab/>
      </w:r>
      <w:r>
        <w:rPr>
          <w:rFonts w:ascii="Times New Roman" w:hAnsi="Times New Roman"/>
          <w:b/>
          <w:sz w:val="24"/>
        </w:rPr>
        <w:t xml:space="preserve">D. </w:t>
      </w:r>
      <w:r>
        <w:rPr>
          <w:rFonts w:ascii="Times New Roman" w:eastAsia="Times New Roman" w:hAnsi="Times New Roman" w:cs="Times New Roman"/>
          <w:color w:val="000000"/>
          <w:sz w:val="24"/>
          <w:szCs w:val="24"/>
        </w:rPr>
        <w:t>Rau rền.</w:t>
      </w:r>
    </w:p>
    <w:p w14:paraId="208B1EFB"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Phân tử được dùng làm khuôn cho quá trình phiên mã là</w:t>
      </w:r>
    </w:p>
    <w:p w14:paraId="14304E57"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RNA.</w:t>
      </w:r>
      <w:r>
        <w:tab/>
      </w:r>
      <w:r>
        <w:rPr>
          <w:rFonts w:ascii="Times New Roman" w:hAnsi="Times New Roman"/>
          <w:b/>
          <w:sz w:val="24"/>
        </w:rPr>
        <w:t xml:space="preserve">B. </w:t>
      </w:r>
      <w:r>
        <w:rPr>
          <w:rFonts w:ascii="Times New Roman" w:eastAsia="Times New Roman" w:hAnsi="Times New Roman" w:cs="Times New Roman"/>
          <w:color w:val="000000"/>
          <w:sz w:val="24"/>
          <w:szCs w:val="24"/>
        </w:rPr>
        <w:t>rRNA.</w:t>
      </w:r>
      <w:r>
        <w:tab/>
      </w:r>
      <w:r>
        <w:rPr>
          <w:rFonts w:ascii="Times New Roman" w:hAnsi="Times New Roman"/>
          <w:b/>
          <w:sz w:val="24"/>
        </w:rPr>
        <w:t xml:space="preserve">C. </w:t>
      </w:r>
      <w:r>
        <w:rPr>
          <w:rFonts w:ascii="Times New Roman" w:eastAsia="Times New Roman" w:hAnsi="Times New Roman" w:cs="Times New Roman"/>
          <w:color w:val="000000"/>
          <w:sz w:val="24"/>
          <w:szCs w:val="24"/>
        </w:rPr>
        <w:t>tRNA.</w:t>
      </w:r>
      <w:r>
        <w:tab/>
      </w:r>
      <w:r>
        <w:rPr>
          <w:rFonts w:ascii="Times New Roman" w:hAnsi="Times New Roman"/>
          <w:b/>
          <w:sz w:val="24"/>
        </w:rPr>
        <w:t xml:space="preserve">D. </w:t>
      </w:r>
      <w:r>
        <w:rPr>
          <w:rFonts w:ascii="Times New Roman" w:eastAsia="Times New Roman" w:hAnsi="Times New Roman" w:cs="Times New Roman"/>
          <w:color w:val="000000"/>
          <w:sz w:val="24"/>
          <w:szCs w:val="24"/>
        </w:rPr>
        <w:t>DNA.</w:t>
      </w:r>
    </w:p>
    <w:p w14:paraId="1C3A1A34"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Trong quá trình quang hợp, oxygen được tạo ra có nguồn gốc từ chất nào sau đây?</w:t>
      </w:r>
    </w:p>
    <w:p w14:paraId="7C0BF203" w14:textId="77777777" w:rsidR="003E71B1" w:rsidRDefault="003E71B1" w:rsidP="003E71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6H12O6.</w:t>
      </w:r>
      <w:r>
        <w:tab/>
      </w:r>
      <w:r>
        <w:rPr>
          <w:rFonts w:ascii="Times New Roman" w:hAnsi="Times New Roman"/>
          <w:b/>
          <w:sz w:val="24"/>
        </w:rPr>
        <w:t xml:space="preserve">B. </w:t>
      </w:r>
      <w:r>
        <w:rPr>
          <w:rFonts w:ascii="Times New Roman" w:eastAsia="Times New Roman" w:hAnsi="Times New Roman" w:cs="Times New Roman"/>
          <w:color w:val="000000"/>
          <w:sz w:val="24"/>
          <w:szCs w:val="24"/>
        </w:rPr>
        <w:t>H2O.</w:t>
      </w:r>
      <w:r>
        <w:tab/>
      </w:r>
      <w:r>
        <w:rPr>
          <w:rFonts w:ascii="Times New Roman" w:hAnsi="Times New Roman"/>
          <w:b/>
          <w:sz w:val="24"/>
        </w:rPr>
        <w:t xml:space="preserve">C. </w:t>
      </w:r>
      <w:r>
        <w:rPr>
          <w:rFonts w:ascii="Times New Roman" w:eastAsia="Times New Roman" w:hAnsi="Times New Roman" w:cs="Times New Roman"/>
          <w:color w:val="000000"/>
          <w:sz w:val="24"/>
          <w:szCs w:val="24"/>
        </w:rPr>
        <w:t>CO.</w:t>
      </w:r>
      <w:r>
        <w:tab/>
      </w:r>
      <w:r>
        <w:rPr>
          <w:rFonts w:ascii="Times New Roman" w:hAnsi="Times New Roman"/>
          <w:b/>
          <w:sz w:val="24"/>
        </w:rPr>
        <w:t xml:space="preserve">D. </w:t>
      </w:r>
      <w:r>
        <w:rPr>
          <w:rFonts w:ascii="Times New Roman" w:eastAsia="Times New Roman" w:hAnsi="Times New Roman" w:cs="Times New Roman"/>
          <w:color w:val="000000"/>
          <w:sz w:val="24"/>
          <w:szCs w:val="24"/>
        </w:rPr>
        <w:t>CO2.</w:t>
      </w:r>
    </w:p>
    <w:p w14:paraId="715054F9" w14:textId="77777777" w:rsidR="003E71B1" w:rsidRDefault="003E71B1" w:rsidP="003E71B1">
      <w:pPr>
        <w:spacing w:after="0" w:line="240" w:lineRule="auto"/>
      </w:pPr>
    </w:p>
    <w:p w14:paraId="31D8C646" w14:textId="77777777" w:rsidR="003E71B1" w:rsidRDefault="003E71B1" w:rsidP="003E71B1">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color w:val="000000"/>
          <w:sz w:val="24"/>
          <w:szCs w:val="24"/>
        </w:rPr>
        <w:t xml:space="preserve">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643B41F8"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acbon monoxit (CO) là loại khí độc có thể xâm nhập vào máu qua phổi làm ảnh hưởng đến quá trình vận chuyển O2 trong máu. Hình bên mô tả đường cong phân li O2 của hemoglobin trong điều kiện không có CO hoặc có 0,33 mmHg CO.</w:t>
      </w:r>
    </w:p>
    <w:p w14:paraId="505EBF6E" w14:textId="31E1ABEE" w:rsidR="003E71B1" w:rsidRDefault="003E71B1" w:rsidP="003E71B1">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0DA7A7B" wp14:editId="205682B9">
            <wp:extent cx="3684905" cy="3016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84905" cy="3016250"/>
                    </a:xfrm>
                    <a:prstGeom prst="rect">
                      <a:avLst/>
                    </a:prstGeom>
                    <a:noFill/>
                    <a:ln>
                      <a:noFill/>
                    </a:ln>
                  </pic:spPr>
                </pic:pic>
              </a:graphicData>
            </a:graphic>
          </wp:inline>
        </w:drawing>
      </w:r>
    </w:p>
    <w:p w14:paraId="5DE2ADDC"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ại phân áp 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là 40 mmHg thì phần trăm độ bão hòa 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của Hb trong hai điều kiện là tương đương.</w:t>
      </w:r>
    </w:p>
    <w:p w14:paraId="5C34B506" w14:textId="77777777" w:rsidR="003E71B1" w:rsidRDefault="003E71B1" w:rsidP="003E71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ếu phân áp 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ở phế nang là 100 mmHg, trong điều kiện có CO thì 40% Hb ở trạng thái tự do.</w:t>
      </w:r>
    </w:p>
    <w:p w14:paraId="6D119ACB"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O liên kết vào Hb với ái lực cao hơn và ngăn cản O</w:t>
      </w:r>
      <w:r>
        <w:rPr>
          <w:rFonts w:ascii="Times New Roman" w:hAnsi="Times New Roman" w:cs="Times New Roman"/>
          <w:color w:val="000000"/>
          <w:sz w:val="24"/>
          <w:szCs w:val="24"/>
          <w:vertAlign w:val="subscript"/>
        </w:rPr>
        <w:t xml:space="preserve">2 </w:t>
      </w:r>
      <w:r>
        <w:rPr>
          <w:rFonts w:ascii="Times New Roman" w:hAnsi="Times New Roman" w:cs="Times New Roman"/>
          <w:color w:val="000000"/>
          <w:sz w:val="24"/>
          <w:szCs w:val="24"/>
        </w:rPr>
        <w:t xml:space="preserve"> liên kết với Hb.</w:t>
      </w:r>
    </w:p>
    <w:p w14:paraId="576C4200"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Hàm lượng O</w:t>
      </w:r>
      <w:r>
        <w:rPr>
          <w:rFonts w:ascii="Times New Roman" w:hAnsi="Times New Roman" w:cs="Times New Roman"/>
          <w:color w:val="000000"/>
          <w:sz w:val="24"/>
          <w:szCs w:val="24"/>
          <w:vertAlign w:val="subscript"/>
        </w:rPr>
        <w:t xml:space="preserve">2 </w:t>
      </w:r>
      <w:r>
        <w:rPr>
          <w:rFonts w:ascii="Times New Roman" w:hAnsi="Times New Roman" w:cs="Times New Roman"/>
          <w:color w:val="000000"/>
          <w:sz w:val="24"/>
          <w:szCs w:val="24"/>
        </w:rPr>
        <w:t xml:space="preserve"> hòa tan trong huyết tương không đổi, khi có mặt CO.</w:t>
      </w:r>
    </w:p>
    <w:p w14:paraId="6F2CD556"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loài thực vật lưỡng bội, xét 2 tính trạng, mỗi tính trạng đều do một gene có 2 allele nằm trên nhiễm sắc thể thường quy định, allele trội là trội hoàn toàn. Phép lai (P): 2 cây giao phấn với nhau, tạo ra F1. Theo lí thuyết, phát biểu nào sau đây đúng?</w:t>
      </w:r>
    </w:p>
    <w:p w14:paraId="26012E31"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ếu F1 có 4 loại kiểu gene và tỉ lệ kiểu gene giống tỉ lệ kiểu hình thì 2 cây ở thế hệ P có thể có kiểu gene giống nhau.</w:t>
      </w:r>
    </w:p>
    <w:p w14:paraId="1655E1A6" w14:textId="77777777" w:rsidR="003E71B1" w:rsidRDefault="003E71B1" w:rsidP="003E71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ếu F1 có tỉ lệ kiểu hình là 3 : 3 : 1 : 1 thì 2 cây ở thế hệ P có thể có kiểu gene giống nhau.</w:t>
      </w:r>
    </w:p>
    <w:p w14:paraId="77BE5A98"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ếu F1 có 3 loại kiểu hình thì tỉ lệ kiểu hình trội về 2 tính trạng ở F1 lớn hơn 50%.</w:t>
      </w:r>
    </w:p>
    <w:p w14:paraId="5CA66963"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ếu F1 có 7 loại kiểu gene thì F1 có thể có tối đa 5 loại kiểu gene quy định kiểu hình trội về 2 tính trạng.</w:t>
      </w:r>
    </w:p>
    <w:p w14:paraId="7725D1A7"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ên một đồng cỏ ở Nam Mỹ, khi nghiên cứu về sự tăng trưởng của quần thể (1) – chuột nhảy (</w:t>
      </w:r>
      <w:r>
        <w:rPr>
          <w:rFonts w:ascii="Times New Roman" w:hAnsi="Times New Roman" w:cs="Times New Roman"/>
          <w:i/>
          <w:iCs/>
          <w:color w:val="000000"/>
          <w:sz w:val="24"/>
          <w:szCs w:val="24"/>
        </w:rPr>
        <w:t>Zapus hudsonius</w:t>
      </w:r>
      <w:r>
        <w:rPr>
          <w:rFonts w:ascii="Times New Roman" w:hAnsi="Times New Roman" w:cs="Times New Roman"/>
          <w:color w:val="000000"/>
          <w:sz w:val="24"/>
          <w:szCs w:val="24"/>
        </w:rPr>
        <w:t>) và quần thể (2) – hươu đồng cỏ (</w:t>
      </w:r>
      <w:r>
        <w:rPr>
          <w:rFonts w:ascii="Times New Roman" w:hAnsi="Times New Roman" w:cs="Times New Roman"/>
          <w:i/>
          <w:iCs/>
          <w:color w:val="000000"/>
          <w:sz w:val="24"/>
          <w:szCs w:val="24"/>
        </w:rPr>
        <w:t>Ozotoceros bezoarticus</w:t>
      </w:r>
      <w:r>
        <w:rPr>
          <w:rFonts w:ascii="Times New Roman" w:hAnsi="Times New Roman" w:cs="Times New Roman"/>
          <w:color w:val="000000"/>
          <w:sz w:val="24"/>
          <w:szCs w:val="24"/>
        </w:rPr>
        <w:t>), các nhà khoa học đã thu thập số liệu và vẽ được biểu đồ tăng trưởng quần thể như hình bên. Biết thời gian nghiên cứu và thu thập mẫu là không giống nhau.</w:t>
      </w:r>
    </w:p>
    <w:p w14:paraId="00E8F9F2" w14:textId="7B712F3B" w:rsidR="003E71B1" w:rsidRDefault="003E71B1" w:rsidP="003E71B1">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899A29E" wp14:editId="177B40D6">
            <wp:extent cx="3400425" cy="2562366"/>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02911" cy="2564239"/>
                    </a:xfrm>
                    <a:prstGeom prst="rect">
                      <a:avLst/>
                    </a:prstGeom>
                    <a:noFill/>
                    <a:ln>
                      <a:noFill/>
                    </a:ln>
                  </pic:spPr>
                </pic:pic>
              </a:graphicData>
            </a:graphic>
          </wp:inline>
        </w:drawing>
      </w:r>
    </w:p>
    <w:p w14:paraId="04C95936"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ường (3) thể hiện giá trị về giới hạn sức chứa của môi trường của cả quần thể (1) và quần thể (2).</w:t>
      </w:r>
    </w:p>
    <w:p w14:paraId="3B702B1C" w14:textId="77777777" w:rsidR="003E71B1" w:rsidRDefault="003E71B1" w:rsidP="003E71B1">
      <w:pPr>
        <w:spacing w:after="0"/>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Đường (1) biểu thị kiểu tăng trưởng theo tiềm năng sinh học, đường (2) mô tả kiểu tăng trưởng trong điều kiện môi trường có giới hạn.</w:t>
      </w:r>
    </w:p>
    <w:p w14:paraId="5932A2E0"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quần thể chuột tăng trưởng mạnh đã phá hoại mùa màng của trang trại ở vùng gần đồng cỏ, các biện pháp làm giảm nơi ở của chuột có hiệu quả lớn trong việc bảo vệ mùa màng.</w:t>
      </w:r>
    </w:p>
    <w:p w14:paraId="069F53D4"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iểm uốn trên đường cong (2) thể hiện thời điểm quần thể bắt đầu chịu tác động của các yếu tố giới hạn sinh trưởng trong đó tốc độ tăng trưởng tỉ lệ nghịch với kích thước quần thể.</w:t>
      </w:r>
    </w:p>
    <w:p w14:paraId="295FA76F" w14:textId="77777777" w:rsidR="003E71B1" w:rsidRDefault="003E71B1" w:rsidP="003E71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Khi phân tích cấu trúc của tế bào lúa nước (</w:t>
      </w:r>
      <w:r>
        <w:rPr>
          <w:rFonts w:ascii="Times New Roman" w:hAnsi="Times New Roman" w:cs="Times New Roman"/>
          <w:i/>
          <w:iCs/>
          <w:color w:val="000000"/>
          <w:sz w:val="24"/>
          <w:szCs w:val="24"/>
        </w:rPr>
        <w:t>Oryza sativa</w:t>
      </w:r>
      <w:r>
        <w:rPr>
          <w:rFonts w:ascii="Times New Roman" w:hAnsi="Times New Roman" w:cs="Times New Roman"/>
          <w:color w:val="000000"/>
          <w:sz w:val="24"/>
          <w:szCs w:val="24"/>
        </w:rPr>
        <w:t>) phát hiện 4 phân tử sinh học A, B, C, D, thông tin được ghi trong bảng sau:</w:t>
      </w:r>
    </w:p>
    <w:tbl>
      <w:tblPr>
        <w:tblStyle w:val="TableGrid"/>
        <w:tblW w:w="0" w:type="auto"/>
        <w:tblLook w:val="04A0" w:firstRow="1" w:lastRow="0" w:firstColumn="1" w:lastColumn="0" w:noHBand="0" w:noVBand="1"/>
      </w:tblPr>
      <w:tblGrid>
        <w:gridCol w:w="1045"/>
        <w:gridCol w:w="1007"/>
        <w:gridCol w:w="1049"/>
        <w:gridCol w:w="985"/>
        <w:gridCol w:w="1090"/>
        <w:gridCol w:w="1159"/>
        <w:gridCol w:w="984"/>
        <w:gridCol w:w="1144"/>
        <w:gridCol w:w="1118"/>
        <w:gridCol w:w="984"/>
      </w:tblGrid>
      <w:tr w:rsidR="003E71B1" w14:paraId="43FED8BC" w14:textId="77777777" w:rsidTr="003E71B1">
        <w:trPr>
          <w:trHeight w:val="411"/>
        </w:trPr>
        <w:tc>
          <w:tcPr>
            <w:tcW w:w="1045" w:type="dxa"/>
            <w:tcBorders>
              <w:top w:val="single" w:sz="4" w:space="0" w:color="auto"/>
              <w:left w:val="single" w:sz="4" w:space="0" w:color="auto"/>
              <w:bottom w:val="single" w:sz="4" w:space="0" w:color="auto"/>
              <w:right w:val="single" w:sz="4" w:space="0" w:color="auto"/>
            </w:tcBorders>
          </w:tcPr>
          <w:p w14:paraId="55A728BC" w14:textId="77777777" w:rsidR="003E71B1" w:rsidRDefault="003E71B1">
            <w:pPr>
              <w:rPr>
                <w:rFonts w:ascii="Times New Roman" w:eastAsia="Times New Roman" w:hAnsi="Times New Roman" w:cs="Times New Roman"/>
                <w:sz w:val="24"/>
                <w:szCs w:val="24"/>
              </w:rPr>
            </w:pPr>
          </w:p>
        </w:tc>
        <w:tc>
          <w:tcPr>
            <w:tcW w:w="1007" w:type="dxa"/>
            <w:tcBorders>
              <w:top w:val="single" w:sz="4" w:space="0" w:color="auto"/>
              <w:left w:val="single" w:sz="4" w:space="0" w:color="auto"/>
              <w:bottom w:val="single" w:sz="4" w:space="0" w:color="auto"/>
              <w:right w:val="single" w:sz="4" w:space="0" w:color="auto"/>
            </w:tcBorders>
          </w:tcPr>
          <w:p w14:paraId="08D2A538" w14:textId="77777777" w:rsidR="003E71B1" w:rsidRDefault="003E71B1">
            <w:pPr>
              <w:rPr>
                <w:rFonts w:ascii="Times New Roman" w:eastAsia="Times New Roman" w:hAnsi="Times New Roman" w:cs="Times New Roman"/>
                <w:sz w:val="24"/>
                <w:szCs w:val="24"/>
              </w:rPr>
            </w:pPr>
          </w:p>
        </w:tc>
        <w:tc>
          <w:tcPr>
            <w:tcW w:w="7529" w:type="dxa"/>
            <w:gridSpan w:val="7"/>
            <w:tcBorders>
              <w:top w:val="single" w:sz="4" w:space="0" w:color="auto"/>
              <w:left w:val="single" w:sz="4" w:space="0" w:color="auto"/>
              <w:bottom w:val="single" w:sz="4" w:space="0" w:color="auto"/>
              <w:right w:val="single" w:sz="4" w:space="0" w:color="auto"/>
            </w:tcBorders>
            <w:hideMark/>
          </w:tcPr>
          <w:p w14:paraId="1418FE8F" w14:textId="77777777" w:rsidR="003E71B1" w:rsidRDefault="003E71B1">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Đươn vị cấu tạo (Số lượng đơn phân)</w:t>
            </w:r>
          </w:p>
        </w:tc>
        <w:tc>
          <w:tcPr>
            <w:tcW w:w="984" w:type="dxa"/>
            <w:tcBorders>
              <w:top w:val="single" w:sz="4" w:space="0" w:color="auto"/>
              <w:left w:val="single" w:sz="4" w:space="0" w:color="auto"/>
              <w:bottom w:val="single" w:sz="4" w:space="0" w:color="auto"/>
              <w:right w:val="single" w:sz="4" w:space="0" w:color="auto"/>
            </w:tcBorders>
            <w:hideMark/>
          </w:tcPr>
          <w:p w14:paraId="1DEA63AE"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Tổng</w:t>
            </w:r>
          </w:p>
        </w:tc>
      </w:tr>
      <w:tr w:rsidR="003E71B1" w14:paraId="48573952" w14:textId="77777777" w:rsidTr="003E71B1">
        <w:trPr>
          <w:trHeight w:val="822"/>
        </w:trPr>
        <w:tc>
          <w:tcPr>
            <w:tcW w:w="1045" w:type="dxa"/>
            <w:vMerge w:val="restart"/>
            <w:tcBorders>
              <w:top w:val="single" w:sz="4" w:space="0" w:color="auto"/>
              <w:left w:val="single" w:sz="4" w:space="0" w:color="auto"/>
              <w:bottom w:val="single" w:sz="4" w:space="0" w:color="auto"/>
              <w:right w:val="single" w:sz="4" w:space="0" w:color="auto"/>
            </w:tcBorders>
            <w:hideMark/>
          </w:tcPr>
          <w:p w14:paraId="22CD8BED" w14:textId="4C5DFBFD" w:rsidR="003E71B1" w:rsidRDefault="003E71B1">
            <w:pPr>
              <w:rPr>
                <w:rFonts w:ascii="Times New Roman" w:eastAsia="Times New Roman" w:hAnsi="Times New Roman" w:cs="Times New Roman"/>
                <w:sz w:val="24"/>
                <w:szCs w:val="24"/>
              </w:rPr>
            </w:pPr>
            <w:r>
              <w:rPr>
                <w:rFonts w:asciiTheme="minorHAnsi"/>
                <w:noProof/>
              </w:rPr>
              <mc:AlternateContent>
                <mc:Choice Requires="wps">
                  <w:drawing>
                    <wp:anchor distT="0" distB="0" distL="114300" distR="114300" simplePos="0" relativeHeight="251659264" behindDoc="0" locked="0" layoutInCell="1" allowOverlap="1" wp14:anchorId="7C2CB303" wp14:editId="7623897A">
                      <wp:simplePos x="0" y="0"/>
                      <wp:positionH relativeFrom="column">
                        <wp:posOffset>-414020</wp:posOffset>
                      </wp:positionH>
                      <wp:positionV relativeFrom="paragraph">
                        <wp:posOffset>433705</wp:posOffset>
                      </wp:positionV>
                      <wp:extent cx="1238250" cy="276225"/>
                      <wp:effectExtent l="0" t="0" r="4763"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1238250" cy="276225"/>
                              </a:xfrm>
                              <a:prstGeom prst="rect">
                                <a:avLst/>
                              </a:prstGeom>
                              <a:noFill/>
                              <a:ln w="9525">
                                <a:noFill/>
                                <a:miter lim="800000"/>
                                <a:headEnd/>
                                <a:tailEnd/>
                              </a:ln>
                            </wps:spPr>
                            <wps:txbx>
                              <w:txbxContent>
                                <w:p w14:paraId="79004A62" w14:textId="77777777" w:rsidR="003E71B1" w:rsidRDefault="003E71B1" w:rsidP="003E71B1">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Phân tử sinh họ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32.6pt;margin-top:34.15pt;width:97.5pt;height:21.7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" filled="f" stroked="f">
                      <v:textbox>
                        <w:txbxContent>
                          <w:p w14:paraId="79004A62" w14:textId="77777777" w:rsidR="003E71B1" w:rsidRDefault="003E71B1" w:rsidP="003E71B1">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Phân tử sinh học</w:t>
                            </w:r>
                          </w:p>
                        </w:txbxContent>
                      </v:textbox>
                    </v:shape>
                  </w:pict>
                </mc:Fallback>
              </mc:AlternateContent>
            </w:r>
          </w:p>
        </w:tc>
        <w:tc>
          <w:tcPr>
            <w:tcW w:w="1007" w:type="dxa"/>
            <w:tcBorders>
              <w:top w:val="single" w:sz="4" w:space="0" w:color="auto"/>
              <w:left w:val="single" w:sz="4" w:space="0" w:color="auto"/>
              <w:bottom w:val="single" w:sz="4" w:space="0" w:color="auto"/>
              <w:right w:val="single" w:sz="4" w:space="0" w:color="auto"/>
            </w:tcBorders>
          </w:tcPr>
          <w:p w14:paraId="427DBE97" w14:textId="77777777" w:rsidR="003E71B1" w:rsidRDefault="003E71B1">
            <w:pPr>
              <w:rPr>
                <w:rFonts w:ascii="Times New Roman" w:eastAsia="Times New Roman" w:hAnsi="Times New Roman" w:cs="Times New Roman"/>
                <w:sz w:val="24"/>
                <w:szCs w:val="24"/>
              </w:rPr>
            </w:pPr>
          </w:p>
        </w:tc>
        <w:tc>
          <w:tcPr>
            <w:tcW w:w="1049" w:type="dxa"/>
            <w:tcBorders>
              <w:top w:val="single" w:sz="4" w:space="0" w:color="auto"/>
              <w:left w:val="single" w:sz="4" w:space="0" w:color="auto"/>
              <w:bottom w:val="single" w:sz="4" w:space="0" w:color="auto"/>
              <w:right w:val="single" w:sz="4" w:space="0" w:color="auto"/>
            </w:tcBorders>
            <w:vAlign w:val="center"/>
            <w:hideMark/>
          </w:tcPr>
          <w:p w14:paraId="6D05893C"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Glucose</w:t>
            </w:r>
          </w:p>
        </w:tc>
        <w:tc>
          <w:tcPr>
            <w:tcW w:w="985" w:type="dxa"/>
            <w:tcBorders>
              <w:top w:val="single" w:sz="4" w:space="0" w:color="auto"/>
              <w:left w:val="single" w:sz="4" w:space="0" w:color="auto"/>
              <w:bottom w:val="single" w:sz="4" w:space="0" w:color="auto"/>
              <w:right w:val="single" w:sz="4" w:space="0" w:color="auto"/>
            </w:tcBorders>
            <w:vAlign w:val="center"/>
            <w:hideMark/>
          </w:tcPr>
          <w:p w14:paraId="086EAF99"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Amino acid</w:t>
            </w:r>
          </w:p>
        </w:tc>
        <w:tc>
          <w:tcPr>
            <w:tcW w:w="1090" w:type="dxa"/>
            <w:tcBorders>
              <w:top w:val="single" w:sz="4" w:space="0" w:color="auto"/>
              <w:left w:val="single" w:sz="4" w:space="0" w:color="auto"/>
              <w:bottom w:val="single" w:sz="4" w:space="0" w:color="auto"/>
              <w:right w:val="single" w:sz="4" w:space="0" w:color="auto"/>
            </w:tcBorders>
            <w:vAlign w:val="center"/>
            <w:hideMark/>
          </w:tcPr>
          <w:p w14:paraId="19532A2C"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Adenine</w:t>
            </w:r>
          </w:p>
        </w:tc>
        <w:tc>
          <w:tcPr>
            <w:tcW w:w="1159" w:type="dxa"/>
            <w:tcBorders>
              <w:top w:val="single" w:sz="4" w:space="0" w:color="auto"/>
              <w:left w:val="single" w:sz="4" w:space="0" w:color="auto"/>
              <w:bottom w:val="single" w:sz="4" w:space="0" w:color="auto"/>
              <w:right w:val="single" w:sz="4" w:space="0" w:color="auto"/>
            </w:tcBorders>
            <w:vAlign w:val="center"/>
            <w:hideMark/>
          </w:tcPr>
          <w:p w14:paraId="26858632"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Thymine</w:t>
            </w:r>
          </w:p>
        </w:tc>
        <w:tc>
          <w:tcPr>
            <w:tcW w:w="984" w:type="dxa"/>
            <w:tcBorders>
              <w:top w:val="single" w:sz="4" w:space="0" w:color="auto"/>
              <w:left w:val="single" w:sz="4" w:space="0" w:color="auto"/>
              <w:bottom w:val="single" w:sz="4" w:space="0" w:color="auto"/>
              <w:right w:val="single" w:sz="4" w:space="0" w:color="auto"/>
            </w:tcBorders>
            <w:vAlign w:val="center"/>
            <w:hideMark/>
          </w:tcPr>
          <w:p w14:paraId="6B79E615"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Uracil</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E7C9D21"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Cytocine</w:t>
            </w:r>
          </w:p>
        </w:tc>
        <w:tc>
          <w:tcPr>
            <w:tcW w:w="1118" w:type="dxa"/>
            <w:tcBorders>
              <w:top w:val="single" w:sz="4" w:space="0" w:color="auto"/>
              <w:left w:val="single" w:sz="4" w:space="0" w:color="auto"/>
              <w:bottom w:val="single" w:sz="4" w:space="0" w:color="auto"/>
              <w:right w:val="single" w:sz="4" w:space="0" w:color="auto"/>
            </w:tcBorders>
            <w:vAlign w:val="center"/>
            <w:hideMark/>
          </w:tcPr>
          <w:p w14:paraId="4DA4CB3C" w14:textId="77777777" w:rsidR="003E71B1" w:rsidRDefault="003E71B1">
            <w:pPr>
              <w:rPr>
                <w:rFonts w:ascii="Times New Roman" w:eastAsia="Times New Roman" w:hAnsi="Times New Roman" w:cs="Times New Roman"/>
                <w:sz w:val="24"/>
                <w:szCs w:val="24"/>
              </w:rPr>
            </w:pPr>
            <w:r>
              <w:rPr>
                <w:rFonts w:ascii="Times New Roman" w:hAnsi="Times New Roman" w:cs="Times New Roman"/>
                <w:bCs/>
                <w:color w:val="000000"/>
                <w:sz w:val="24"/>
                <w:szCs w:val="24"/>
              </w:rPr>
              <w:t>Guanine</w:t>
            </w:r>
          </w:p>
        </w:tc>
        <w:tc>
          <w:tcPr>
            <w:tcW w:w="984" w:type="dxa"/>
            <w:tcBorders>
              <w:top w:val="single" w:sz="4" w:space="0" w:color="auto"/>
              <w:left w:val="single" w:sz="4" w:space="0" w:color="auto"/>
              <w:bottom w:val="single" w:sz="4" w:space="0" w:color="auto"/>
              <w:right w:val="single" w:sz="4" w:space="0" w:color="auto"/>
            </w:tcBorders>
            <w:vAlign w:val="center"/>
          </w:tcPr>
          <w:p w14:paraId="4615AB3E" w14:textId="77777777" w:rsidR="003E71B1" w:rsidRDefault="003E71B1">
            <w:pPr>
              <w:rPr>
                <w:rFonts w:ascii="Times New Roman" w:eastAsia="Times New Roman" w:hAnsi="Times New Roman" w:cs="Times New Roman"/>
                <w:sz w:val="24"/>
                <w:szCs w:val="24"/>
              </w:rPr>
            </w:pPr>
          </w:p>
        </w:tc>
      </w:tr>
      <w:tr w:rsidR="003E71B1" w14:paraId="4B5D34B0" w14:textId="77777777" w:rsidTr="003E71B1">
        <w:trPr>
          <w:trHeight w:val="2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3EE9C9" w14:textId="77777777" w:rsidR="003E71B1" w:rsidRDefault="003E71B1">
            <w:pPr>
              <w:rPr>
                <w:rFonts w:ascii="Times New Roman" w:eastAsia="Times New Roman" w:hAnsi="Times New Roman" w:cs="Times New Roman"/>
                <w:sz w:val="24"/>
                <w:szCs w:val="24"/>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699BAC8B"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A</w:t>
            </w:r>
          </w:p>
        </w:tc>
        <w:tc>
          <w:tcPr>
            <w:tcW w:w="1049" w:type="dxa"/>
            <w:tcBorders>
              <w:top w:val="single" w:sz="4" w:space="0" w:color="auto"/>
              <w:left w:val="single" w:sz="4" w:space="0" w:color="auto"/>
              <w:bottom w:val="single" w:sz="4" w:space="0" w:color="auto"/>
              <w:right w:val="single" w:sz="4" w:space="0" w:color="auto"/>
            </w:tcBorders>
            <w:vAlign w:val="center"/>
            <w:hideMark/>
          </w:tcPr>
          <w:p w14:paraId="14373940"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1241</w:t>
            </w:r>
          </w:p>
        </w:tc>
        <w:tc>
          <w:tcPr>
            <w:tcW w:w="985" w:type="dxa"/>
            <w:tcBorders>
              <w:top w:val="single" w:sz="4" w:space="0" w:color="auto"/>
              <w:left w:val="single" w:sz="4" w:space="0" w:color="auto"/>
              <w:bottom w:val="single" w:sz="4" w:space="0" w:color="auto"/>
              <w:right w:val="single" w:sz="4" w:space="0" w:color="auto"/>
            </w:tcBorders>
            <w:vAlign w:val="center"/>
            <w:hideMark/>
          </w:tcPr>
          <w:p w14:paraId="259BFD2E"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090" w:type="dxa"/>
            <w:tcBorders>
              <w:top w:val="single" w:sz="4" w:space="0" w:color="auto"/>
              <w:left w:val="single" w:sz="4" w:space="0" w:color="auto"/>
              <w:bottom w:val="single" w:sz="4" w:space="0" w:color="auto"/>
              <w:right w:val="single" w:sz="4" w:space="0" w:color="auto"/>
            </w:tcBorders>
            <w:vAlign w:val="center"/>
            <w:hideMark/>
          </w:tcPr>
          <w:p w14:paraId="6C4C98A3"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18897A1"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4" w:type="dxa"/>
            <w:tcBorders>
              <w:top w:val="single" w:sz="4" w:space="0" w:color="auto"/>
              <w:left w:val="single" w:sz="4" w:space="0" w:color="auto"/>
              <w:bottom w:val="single" w:sz="4" w:space="0" w:color="auto"/>
              <w:right w:val="single" w:sz="4" w:space="0" w:color="auto"/>
            </w:tcBorders>
            <w:vAlign w:val="center"/>
            <w:hideMark/>
          </w:tcPr>
          <w:p w14:paraId="002DE36B"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B7A30DF"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18" w:type="dxa"/>
            <w:tcBorders>
              <w:top w:val="single" w:sz="4" w:space="0" w:color="auto"/>
              <w:left w:val="single" w:sz="4" w:space="0" w:color="auto"/>
              <w:bottom w:val="single" w:sz="4" w:space="0" w:color="auto"/>
              <w:right w:val="single" w:sz="4" w:space="0" w:color="auto"/>
            </w:tcBorders>
            <w:vAlign w:val="center"/>
            <w:hideMark/>
          </w:tcPr>
          <w:p w14:paraId="19B1D347"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4" w:type="dxa"/>
            <w:tcBorders>
              <w:top w:val="single" w:sz="4" w:space="0" w:color="auto"/>
              <w:left w:val="single" w:sz="4" w:space="0" w:color="auto"/>
              <w:bottom w:val="single" w:sz="4" w:space="0" w:color="auto"/>
              <w:right w:val="single" w:sz="4" w:space="0" w:color="auto"/>
            </w:tcBorders>
            <w:vAlign w:val="center"/>
            <w:hideMark/>
          </w:tcPr>
          <w:p w14:paraId="5602FAD2"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1241</w:t>
            </w:r>
          </w:p>
        </w:tc>
      </w:tr>
      <w:tr w:rsidR="003E71B1" w14:paraId="55647042" w14:textId="77777777" w:rsidTr="003E71B1">
        <w:trPr>
          <w:trHeight w:val="2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B1B14" w14:textId="77777777" w:rsidR="003E71B1" w:rsidRDefault="003E71B1">
            <w:pPr>
              <w:rPr>
                <w:rFonts w:ascii="Times New Roman" w:eastAsia="Times New Roman" w:hAnsi="Times New Roman" w:cs="Times New Roman"/>
                <w:sz w:val="24"/>
                <w:szCs w:val="24"/>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20AB1A0"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B</w:t>
            </w:r>
          </w:p>
        </w:tc>
        <w:tc>
          <w:tcPr>
            <w:tcW w:w="1049" w:type="dxa"/>
            <w:tcBorders>
              <w:top w:val="single" w:sz="4" w:space="0" w:color="auto"/>
              <w:left w:val="single" w:sz="4" w:space="0" w:color="auto"/>
              <w:bottom w:val="single" w:sz="4" w:space="0" w:color="auto"/>
              <w:right w:val="single" w:sz="4" w:space="0" w:color="auto"/>
            </w:tcBorders>
            <w:vAlign w:val="center"/>
            <w:hideMark/>
          </w:tcPr>
          <w:p w14:paraId="3F4CF50E"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5" w:type="dxa"/>
            <w:tcBorders>
              <w:top w:val="single" w:sz="4" w:space="0" w:color="auto"/>
              <w:left w:val="single" w:sz="4" w:space="0" w:color="auto"/>
              <w:bottom w:val="single" w:sz="4" w:space="0" w:color="auto"/>
              <w:right w:val="single" w:sz="4" w:space="0" w:color="auto"/>
            </w:tcBorders>
            <w:vAlign w:val="center"/>
            <w:hideMark/>
          </w:tcPr>
          <w:p w14:paraId="06620131"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49</w:t>
            </w:r>
          </w:p>
        </w:tc>
        <w:tc>
          <w:tcPr>
            <w:tcW w:w="1090" w:type="dxa"/>
            <w:tcBorders>
              <w:top w:val="single" w:sz="4" w:space="0" w:color="auto"/>
              <w:left w:val="single" w:sz="4" w:space="0" w:color="auto"/>
              <w:bottom w:val="single" w:sz="4" w:space="0" w:color="auto"/>
              <w:right w:val="single" w:sz="4" w:space="0" w:color="auto"/>
            </w:tcBorders>
            <w:vAlign w:val="center"/>
            <w:hideMark/>
          </w:tcPr>
          <w:p w14:paraId="78D465E0"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59" w:type="dxa"/>
            <w:tcBorders>
              <w:top w:val="single" w:sz="4" w:space="0" w:color="auto"/>
              <w:left w:val="single" w:sz="4" w:space="0" w:color="auto"/>
              <w:bottom w:val="single" w:sz="4" w:space="0" w:color="auto"/>
              <w:right w:val="single" w:sz="4" w:space="0" w:color="auto"/>
            </w:tcBorders>
            <w:vAlign w:val="center"/>
            <w:hideMark/>
          </w:tcPr>
          <w:p w14:paraId="0755419B"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4" w:type="dxa"/>
            <w:tcBorders>
              <w:top w:val="single" w:sz="4" w:space="0" w:color="auto"/>
              <w:left w:val="single" w:sz="4" w:space="0" w:color="auto"/>
              <w:bottom w:val="single" w:sz="4" w:space="0" w:color="auto"/>
              <w:right w:val="single" w:sz="4" w:space="0" w:color="auto"/>
            </w:tcBorders>
            <w:vAlign w:val="center"/>
            <w:hideMark/>
          </w:tcPr>
          <w:p w14:paraId="6CC29B44"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0CB763E"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18" w:type="dxa"/>
            <w:tcBorders>
              <w:top w:val="single" w:sz="4" w:space="0" w:color="auto"/>
              <w:left w:val="single" w:sz="4" w:space="0" w:color="auto"/>
              <w:bottom w:val="single" w:sz="4" w:space="0" w:color="auto"/>
              <w:right w:val="single" w:sz="4" w:space="0" w:color="auto"/>
            </w:tcBorders>
            <w:vAlign w:val="center"/>
            <w:hideMark/>
          </w:tcPr>
          <w:p w14:paraId="1883E9CA"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4" w:type="dxa"/>
            <w:tcBorders>
              <w:top w:val="single" w:sz="4" w:space="0" w:color="auto"/>
              <w:left w:val="single" w:sz="4" w:space="0" w:color="auto"/>
              <w:bottom w:val="single" w:sz="4" w:space="0" w:color="auto"/>
              <w:right w:val="single" w:sz="4" w:space="0" w:color="auto"/>
            </w:tcBorders>
            <w:vAlign w:val="center"/>
            <w:hideMark/>
          </w:tcPr>
          <w:p w14:paraId="17ACA5E1"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49</w:t>
            </w:r>
          </w:p>
        </w:tc>
      </w:tr>
      <w:tr w:rsidR="003E71B1" w14:paraId="03E63E6F" w14:textId="77777777" w:rsidTr="003E71B1">
        <w:trPr>
          <w:trHeight w:val="2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336910" w14:textId="77777777" w:rsidR="003E71B1" w:rsidRDefault="003E71B1">
            <w:pPr>
              <w:rPr>
                <w:rFonts w:ascii="Times New Roman" w:eastAsia="Times New Roman" w:hAnsi="Times New Roman" w:cs="Times New Roman"/>
                <w:sz w:val="24"/>
                <w:szCs w:val="24"/>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45234C6"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C</w:t>
            </w:r>
          </w:p>
        </w:tc>
        <w:tc>
          <w:tcPr>
            <w:tcW w:w="1049" w:type="dxa"/>
            <w:tcBorders>
              <w:top w:val="single" w:sz="4" w:space="0" w:color="auto"/>
              <w:left w:val="single" w:sz="4" w:space="0" w:color="auto"/>
              <w:bottom w:val="single" w:sz="4" w:space="0" w:color="auto"/>
              <w:right w:val="single" w:sz="4" w:space="0" w:color="auto"/>
            </w:tcBorders>
            <w:vAlign w:val="center"/>
            <w:hideMark/>
          </w:tcPr>
          <w:p w14:paraId="30BF5EFB"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5" w:type="dxa"/>
            <w:tcBorders>
              <w:top w:val="single" w:sz="4" w:space="0" w:color="auto"/>
              <w:left w:val="single" w:sz="4" w:space="0" w:color="auto"/>
              <w:bottom w:val="single" w:sz="4" w:space="0" w:color="auto"/>
              <w:right w:val="single" w:sz="4" w:space="0" w:color="auto"/>
            </w:tcBorders>
            <w:vAlign w:val="center"/>
            <w:hideMark/>
          </w:tcPr>
          <w:p w14:paraId="38AB8EDD"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090" w:type="dxa"/>
            <w:tcBorders>
              <w:top w:val="single" w:sz="4" w:space="0" w:color="auto"/>
              <w:left w:val="single" w:sz="4" w:space="0" w:color="auto"/>
              <w:bottom w:val="single" w:sz="4" w:space="0" w:color="auto"/>
              <w:right w:val="single" w:sz="4" w:space="0" w:color="auto"/>
            </w:tcBorders>
            <w:vAlign w:val="center"/>
            <w:hideMark/>
          </w:tcPr>
          <w:p w14:paraId="2894794C"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812</w:t>
            </w:r>
          </w:p>
        </w:tc>
        <w:tc>
          <w:tcPr>
            <w:tcW w:w="1159" w:type="dxa"/>
            <w:tcBorders>
              <w:top w:val="single" w:sz="4" w:space="0" w:color="auto"/>
              <w:left w:val="single" w:sz="4" w:space="0" w:color="auto"/>
              <w:bottom w:val="single" w:sz="4" w:space="0" w:color="auto"/>
              <w:right w:val="single" w:sz="4" w:space="0" w:color="auto"/>
            </w:tcBorders>
            <w:vAlign w:val="center"/>
            <w:hideMark/>
          </w:tcPr>
          <w:p w14:paraId="62FE173F"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I)</w:t>
            </w:r>
          </w:p>
        </w:tc>
        <w:tc>
          <w:tcPr>
            <w:tcW w:w="984" w:type="dxa"/>
            <w:tcBorders>
              <w:top w:val="single" w:sz="4" w:space="0" w:color="auto"/>
              <w:left w:val="single" w:sz="4" w:space="0" w:color="auto"/>
              <w:bottom w:val="single" w:sz="4" w:space="0" w:color="auto"/>
              <w:right w:val="single" w:sz="4" w:space="0" w:color="auto"/>
            </w:tcBorders>
            <w:vAlign w:val="center"/>
            <w:hideMark/>
          </w:tcPr>
          <w:p w14:paraId="48CEC665"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F9DE9DB"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624</w:t>
            </w:r>
          </w:p>
        </w:tc>
        <w:tc>
          <w:tcPr>
            <w:tcW w:w="1118" w:type="dxa"/>
            <w:tcBorders>
              <w:top w:val="single" w:sz="4" w:space="0" w:color="auto"/>
              <w:left w:val="single" w:sz="4" w:space="0" w:color="auto"/>
              <w:bottom w:val="single" w:sz="4" w:space="0" w:color="auto"/>
              <w:right w:val="single" w:sz="4" w:space="0" w:color="auto"/>
            </w:tcBorders>
            <w:vAlign w:val="center"/>
            <w:hideMark/>
          </w:tcPr>
          <w:p w14:paraId="2821563E"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624</w:t>
            </w:r>
          </w:p>
        </w:tc>
        <w:tc>
          <w:tcPr>
            <w:tcW w:w="984" w:type="dxa"/>
            <w:tcBorders>
              <w:top w:val="single" w:sz="4" w:space="0" w:color="auto"/>
              <w:left w:val="single" w:sz="4" w:space="0" w:color="auto"/>
              <w:bottom w:val="single" w:sz="4" w:space="0" w:color="auto"/>
              <w:right w:val="single" w:sz="4" w:space="0" w:color="auto"/>
            </w:tcBorders>
            <w:vAlign w:val="center"/>
            <w:hideMark/>
          </w:tcPr>
          <w:p w14:paraId="21F660A4"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III)</w:t>
            </w:r>
          </w:p>
        </w:tc>
      </w:tr>
      <w:tr w:rsidR="003E71B1" w14:paraId="709ADA69" w14:textId="77777777" w:rsidTr="003E71B1">
        <w:trPr>
          <w:trHeight w:val="2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5ED69" w14:textId="77777777" w:rsidR="003E71B1" w:rsidRDefault="003E71B1">
            <w:pPr>
              <w:rPr>
                <w:rFonts w:ascii="Times New Roman" w:eastAsia="Times New Roman" w:hAnsi="Times New Roman" w:cs="Times New Roman"/>
                <w:sz w:val="24"/>
                <w:szCs w:val="24"/>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FA19AC1"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D</w:t>
            </w:r>
          </w:p>
        </w:tc>
        <w:tc>
          <w:tcPr>
            <w:tcW w:w="1049" w:type="dxa"/>
            <w:tcBorders>
              <w:top w:val="single" w:sz="4" w:space="0" w:color="auto"/>
              <w:left w:val="single" w:sz="4" w:space="0" w:color="auto"/>
              <w:bottom w:val="single" w:sz="4" w:space="0" w:color="auto"/>
              <w:right w:val="single" w:sz="4" w:space="0" w:color="auto"/>
            </w:tcBorders>
            <w:vAlign w:val="center"/>
            <w:hideMark/>
          </w:tcPr>
          <w:p w14:paraId="15BAAE24"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5" w:type="dxa"/>
            <w:tcBorders>
              <w:top w:val="single" w:sz="4" w:space="0" w:color="auto"/>
              <w:left w:val="single" w:sz="4" w:space="0" w:color="auto"/>
              <w:bottom w:val="single" w:sz="4" w:space="0" w:color="auto"/>
              <w:right w:val="single" w:sz="4" w:space="0" w:color="auto"/>
            </w:tcBorders>
            <w:vAlign w:val="center"/>
            <w:hideMark/>
          </w:tcPr>
          <w:p w14:paraId="35B74E41"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441EFC6"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52</w:t>
            </w:r>
          </w:p>
        </w:tc>
        <w:tc>
          <w:tcPr>
            <w:tcW w:w="1159" w:type="dxa"/>
            <w:tcBorders>
              <w:top w:val="single" w:sz="4" w:space="0" w:color="auto"/>
              <w:left w:val="single" w:sz="4" w:space="0" w:color="auto"/>
              <w:bottom w:val="single" w:sz="4" w:space="0" w:color="auto"/>
              <w:right w:val="single" w:sz="4" w:space="0" w:color="auto"/>
            </w:tcBorders>
            <w:vAlign w:val="center"/>
            <w:hideMark/>
          </w:tcPr>
          <w:p w14:paraId="009868CF"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w:t>
            </w:r>
          </w:p>
        </w:tc>
        <w:tc>
          <w:tcPr>
            <w:tcW w:w="984" w:type="dxa"/>
            <w:tcBorders>
              <w:top w:val="single" w:sz="4" w:space="0" w:color="auto"/>
              <w:left w:val="single" w:sz="4" w:space="0" w:color="auto"/>
              <w:bottom w:val="single" w:sz="4" w:space="0" w:color="auto"/>
              <w:right w:val="single" w:sz="4" w:space="0" w:color="auto"/>
            </w:tcBorders>
            <w:vAlign w:val="center"/>
            <w:hideMark/>
          </w:tcPr>
          <w:p w14:paraId="71F9738F"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9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9D33528"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70</w:t>
            </w:r>
          </w:p>
        </w:tc>
        <w:tc>
          <w:tcPr>
            <w:tcW w:w="1118" w:type="dxa"/>
            <w:tcBorders>
              <w:top w:val="single" w:sz="4" w:space="0" w:color="auto"/>
              <w:left w:val="single" w:sz="4" w:space="0" w:color="auto"/>
              <w:bottom w:val="single" w:sz="4" w:space="0" w:color="auto"/>
              <w:right w:val="single" w:sz="4" w:space="0" w:color="auto"/>
            </w:tcBorders>
            <w:vAlign w:val="center"/>
            <w:hideMark/>
          </w:tcPr>
          <w:p w14:paraId="06AAF675"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II)</w:t>
            </w:r>
          </w:p>
        </w:tc>
        <w:tc>
          <w:tcPr>
            <w:tcW w:w="984" w:type="dxa"/>
            <w:tcBorders>
              <w:top w:val="single" w:sz="4" w:space="0" w:color="auto"/>
              <w:left w:val="single" w:sz="4" w:space="0" w:color="auto"/>
              <w:bottom w:val="single" w:sz="4" w:space="0" w:color="auto"/>
              <w:right w:val="single" w:sz="4" w:space="0" w:color="auto"/>
            </w:tcBorders>
            <w:vAlign w:val="center"/>
            <w:hideMark/>
          </w:tcPr>
          <w:p w14:paraId="67BD9F73" w14:textId="77777777" w:rsidR="003E71B1" w:rsidRDefault="003E71B1">
            <w:pPr>
              <w:rPr>
                <w:rFonts w:ascii="Times New Roman" w:eastAsia="Times New Roman" w:hAnsi="Times New Roman" w:cs="Times New Roman"/>
                <w:sz w:val="24"/>
                <w:szCs w:val="24"/>
              </w:rPr>
            </w:pPr>
            <w:r>
              <w:rPr>
                <w:rFonts w:ascii="Times New Roman" w:hAnsi="Times New Roman" w:cs="Times New Roman"/>
                <w:color w:val="000000"/>
                <w:sz w:val="24"/>
                <w:szCs w:val="24"/>
              </w:rPr>
              <w:t>295</w:t>
            </w:r>
          </w:p>
        </w:tc>
      </w:tr>
    </w:tbl>
    <w:p w14:paraId="7FB9F3F7" w14:textId="77777777" w:rsidR="003E71B1" w:rsidRDefault="003E71B1" w:rsidP="003E71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Số lượng đơn phân ở vị trí (II) là 84 đơn phân.</w:t>
      </w:r>
    </w:p>
    <w:p w14:paraId="1BD13475" w14:textId="77777777" w:rsidR="003E71B1" w:rsidRDefault="003E71B1" w:rsidP="003E71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Phân tử sinh học A có thể là vật chất di truyền trong nhân tế bào.</w:t>
      </w:r>
    </w:p>
    <w:p w14:paraId="43D62B5E" w14:textId="77777777" w:rsidR="003E71B1" w:rsidRDefault="003E71B1" w:rsidP="003E71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ếu (I) là 812 thì phân tử sinh học C có thể tìm thấy trong ti thể, lục lạp và nhân tế bào.</w:t>
      </w:r>
    </w:p>
    <w:p w14:paraId="0A4A9E34" w14:textId="77777777" w:rsidR="003E71B1" w:rsidRDefault="003E71B1" w:rsidP="003E71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hân tử sinh học C có thể được tạo thành từ phân tử D.</w:t>
      </w:r>
    </w:p>
    <w:p w14:paraId="4CF62709" w14:textId="24492E8B" w:rsidR="00892765" w:rsidRPr="002F390B" w:rsidRDefault="00892765" w:rsidP="003E71B1">
      <w:pPr>
        <w:spacing w:before="100" w:beforeAutospacing="1" w:after="100" w:afterAutospacing="1" w:line="240" w:lineRule="auto"/>
        <w:outlineLvl w:val="1"/>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PHẦN III. Câu trắc nghiệm trả lời ngắn.</w:t>
      </w:r>
      <w:r w:rsidR="003E71B1">
        <w:rPr>
          <w:rFonts w:ascii="Times New Roman" w:eastAsia="Times New Roman" w:hAnsi="Times New Roman" w:cs="Times New Roman"/>
          <w:b/>
          <w:bCs/>
          <w:sz w:val="24"/>
          <w:szCs w:val="24"/>
        </w:rPr>
        <w:t xml:space="preserve"> </w:t>
      </w:r>
      <w:r w:rsidRPr="002F390B">
        <w:rPr>
          <w:rFonts w:ascii="Times New Roman" w:eastAsia="Times New Roman" w:hAnsi="Times New Roman" w:cs="Times New Roman"/>
          <w:sz w:val="24"/>
          <w:szCs w:val="24"/>
        </w:rPr>
        <w:t>Thí sinh trả lời từ câu 1 đến câu 6.</w:t>
      </w:r>
    </w:p>
    <w:p w14:paraId="1A4454D2"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âu 1:</w:t>
      </w:r>
      <w:r w:rsidRPr="002F390B">
        <w:rPr>
          <w:rFonts w:ascii="Times New Roman" w:eastAsia="Times New Roman" w:hAnsi="Times New Roman" w:cs="Times New Roman"/>
          <w:sz w:val="24"/>
          <w:szCs w:val="24"/>
        </w:rPr>
        <w:t xml:space="preserve"> Sơ đồ phân nhánh sau cho thấy mối quan hệ phát sinh loài của một số loài động vật có xương sống. Các đặc điểm phát sinh được đánh số thứ tự từ 1 đến 6 trên sơ đồ. Phân tích sơ đồ và cho biết voi có những đặc điểm phát sinh nào? (điền số theo thứ tự từ nhỏ đến lớn)</w:t>
      </w:r>
    </w:p>
    <w:p w14:paraId="224B001D" w14:textId="23C32900" w:rsidR="00A27FF8" w:rsidRPr="002F390B" w:rsidRDefault="00A27FF8"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noProof/>
          <w:sz w:val="24"/>
          <w:szCs w:val="24"/>
        </w:rPr>
        <w:drawing>
          <wp:inline distT="0" distB="0" distL="0" distR="0" wp14:anchorId="6F67E8A6" wp14:editId="157E27A2">
            <wp:extent cx="6657975" cy="1457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57975" cy="1457325"/>
                    </a:xfrm>
                    <a:prstGeom prst="rect">
                      <a:avLst/>
                    </a:prstGeom>
                    <a:noFill/>
                    <a:ln>
                      <a:noFill/>
                    </a:ln>
                  </pic:spPr>
                </pic:pic>
              </a:graphicData>
            </a:graphic>
          </wp:inline>
        </w:drawing>
      </w:r>
    </w:p>
    <w:p w14:paraId="47C5D26A"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âu 2:</w:t>
      </w:r>
      <w:r w:rsidRPr="002F390B">
        <w:rPr>
          <w:rFonts w:ascii="Times New Roman" w:eastAsia="Times New Roman" w:hAnsi="Times New Roman" w:cs="Times New Roman"/>
          <w:sz w:val="24"/>
          <w:szCs w:val="24"/>
        </w:rPr>
        <w:t xml:space="preserve"> Dưới đây là tháp sinh khối của 3 hệ sinh thái khác nhau:</w:t>
      </w:r>
    </w:p>
    <w:p w14:paraId="4573CD62" w14:textId="77777777" w:rsidR="00A27FF8" w:rsidRPr="002F390B" w:rsidRDefault="00A27FF8" w:rsidP="00A27FF8">
      <w:pPr>
        <w:spacing w:before="100" w:beforeAutospacing="1" w:after="100" w:afterAutospacing="1" w:line="240" w:lineRule="auto"/>
        <w:jc w:val="center"/>
        <w:rPr>
          <w:rFonts w:ascii="Times New Roman" w:eastAsia="Times New Roman" w:hAnsi="Times New Roman" w:cs="Times New Roman"/>
          <w:sz w:val="24"/>
          <w:szCs w:val="24"/>
        </w:rPr>
      </w:pPr>
      <w:r w:rsidRPr="002F390B">
        <w:rPr>
          <w:rFonts w:ascii="Times New Roman" w:eastAsia="Times New Roman" w:hAnsi="Times New Roman" w:cs="Times New Roman"/>
          <w:noProof/>
          <w:sz w:val="24"/>
          <w:szCs w:val="24"/>
        </w:rPr>
        <w:drawing>
          <wp:inline distT="0" distB="0" distL="0" distR="0" wp14:anchorId="2D3F91FD" wp14:editId="0F5490CA">
            <wp:extent cx="3629025" cy="1285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29025" cy="1285875"/>
                    </a:xfrm>
                    <a:prstGeom prst="rect">
                      <a:avLst/>
                    </a:prstGeom>
                    <a:noFill/>
                    <a:ln>
                      <a:noFill/>
                    </a:ln>
                  </pic:spPr>
                </pic:pic>
              </a:graphicData>
            </a:graphic>
          </wp:inline>
        </w:drawing>
      </w:r>
    </w:p>
    <w:p w14:paraId="4F9A15CD" w14:textId="069AFEFF" w:rsidR="00892765" w:rsidRPr="002F390B" w:rsidRDefault="00892765" w:rsidP="00A27FF8">
      <w:pPr>
        <w:spacing w:before="100" w:beforeAutospacing="1" w:after="100" w:afterAutospacing="1" w:line="240" w:lineRule="auto"/>
        <w:jc w:val="cente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Viết liền các số tương ứng theo thứ tự từ hệ sinh thái có mức ổn định cao đến hệ sinh thái có mức ổn định thấp.</w:t>
      </w:r>
    </w:p>
    <w:p w14:paraId="65433C87"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lastRenderedPageBreak/>
        <w:t>Câu 3:</w:t>
      </w:r>
      <w:r w:rsidRPr="002F390B">
        <w:rPr>
          <w:rFonts w:ascii="Times New Roman" w:eastAsia="Times New Roman" w:hAnsi="Times New Roman" w:cs="Times New Roman"/>
          <w:sz w:val="24"/>
          <w:szCs w:val="24"/>
        </w:rPr>
        <w:t xml:space="preserve"> Hai loài động vật không xương sống A và B cùng sinh sống ở vực nước biển ôn đới, chúng có giai đoạn trưởng thành sống cố định, ăn các mảnh vụn hữu cơ. Hằng năm, chúng bắt đầu sinh trưởng từ cuối tháng 3 khi nhiệt độ nước tăng lên và chết từ cuối tháng 9 khi nhiệt độ nước giảm xuống. Cá săn mồi xuất hiện ở một vài nơi trong khu vực này và ăn động vật không xương sống trong đó có 2 loài A và B. Độ che phủ của 2 loài A và B được nghiên cứu ở một số địa điểm khi các loài động vật không xương sống được bảo vệ khỏi cá săn mồi (Hình a) và không được bảo vệ khỏi cá săn mồi (Hình b).</w:t>
      </w:r>
    </w:p>
    <w:p w14:paraId="559B0ABC" w14:textId="20A9A66C" w:rsidR="00F629CA" w:rsidRPr="002F390B" w:rsidRDefault="00F629CA" w:rsidP="002F390B">
      <w:pPr>
        <w:spacing w:before="100" w:beforeAutospacing="1" w:after="100" w:afterAutospacing="1" w:line="240" w:lineRule="auto"/>
        <w:jc w:val="center"/>
        <w:rPr>
          <w:rFonts w:ascii="Times New Roman" w:eastAsia="Times New Roman" w:hAnsi="Times New Roman" w:cs="Times New Roman"/>
          <w:sz w:val="24"/>
          <w:szCs w:val="24"/>
        </w:rPr>
      </w:pPr>
      <w:r w:rsidRPr="002F390B">
        <w:rPr>
          <w:rFonts w:ascii="Times New Roman" w:eastAsia="Times New Roman" w:hAnsi="Times New Roman" w:cs="Times New Roman"/>
          <w:noProof/>
          <w:sz w:val="24"/>
          <w:szCs w:val="24"/>
        </w:rPr>
        <w:drawing>
          <wp:inline distT="0" distB="0" distL="0" distR="0" wp14:anchorId="7E71B919" wp14:editId="55D67DEC">
            <wp:extent cx="6657975" cy="2105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57975" cy="2105025"/>
                    </a:xfrm>
                    <a:prstGeom prst="rect">
                      <a:avLst/>
                    </a:prstGeom>
                    <a:noFill/>
                    <a:ln>
                      <a:noFill/>
                    </a:ln>
                  </pic:spPr>
                </pic:pic>
              </a:graphicData>
            </a:graphic>
          </wp:inline>
        </w:drawing>
      </w:r>
    </w:p>
    <w:p w14:paraId="5F75E5D3"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Hãy viết liền các số ứng với các nhận định đúng trong số các nhận định dưới đây.</w:t>
      </w:r>
    </w:p>
    <w:p w14:paraId="48FEC73D" w14:textId="65E169F4" w:rsidR="00892765"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1</w:t>
      </w:r>
      <w:r w:rsidR="002F390B">
        <w:rPr>
          <w:rFonts w:ascii="Times New Roman" w:eastAsia="Times New Roman" w:hAnsi="Times New Roman" w:cs="Times New Roman"/>
          <w:sz w:val="24"/>
          <w:szCs w:val="24"/>
        </w:rPr>
        <w:t xml:space="preserve">. </w:t>
      </w:r>
      <w:r w:rsidR="00892765" w:rsidRPr="002F390B">
        <w:rPr>
          <w:rFonts w:ascii="Times New Roman" w:eastAsia="Times New Roman" w:hAnsi="Times New Roman" w:cs="Times New Roman"/>
          <w:sz w:val="24"/>
          <w:szCs w:val="24"/>
        </w:rPr>
        <w:t xml:space="preserve">Khi không có cá săn mồi, loài A đạt độ che phủ lớn nhất vào tháng 7 hằng năm. </w:t>
      </w:r>
    </w:p>
    <w:p w14:paraId="712E451A" w14:textId="155CE4AC" w:rsidR="00892765"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2</w:t>
      </w:r>
      <w:r w:rsidR="002F390B">
        <w:rPr>
          <w:rFonts w:ascii="Times New Roman" w:eastAsia="Times New Roman" w:hAnsi="Times New Roman" w:cs="Times New Roman"/>
          <w:sz w:val="24"/>
          <w:szCs w:val="24"/>
        </w:rPr>
        <w:t xml:space="preserve">. </w:t>
      </w:r>
      <w:r w:rsidR="00892765" w:rsidRPr="002F390B">
        <w:rPr>
          <w:rFonts w:ascii="Times New Roman" w:eastAsia="Times New Roman" w:hAnsi="Times New Roman" w:cs="Times New Roman"/>
          <w:sz w:val="24"/>
          <w:szCs w:val="24"/>
        </w:rPr>
        <w:t xml:space="preserve">Loài B có khả năng thích nghi ở nhiệt độ thấp tốt hơn loài A. </w:t>
      </w:r>
    </w:p>
    <w:p w14:paraId="171DDD66" w14:textId="25983A34" w:rsidR="00892765"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3</w:t>
      </w:r>
      <w:r w:rsidR="002F390B">
        <w:rPr>
          <w:rFonts w:ascii="Times New Roman" w:eastAsia="Times New Roman" w:hAnsi="Times New Roman" w:cs="Times New Roman"/>
          <w:sz w:val="24"/>
          <w:szCs w:val="24"/>
        </w:rPr>
        <w:t xml:space="preserve">. </w:t>
      </w:r>
      <w:r w:rsidR="00892765" w:rsidRPr="002F390B">
        <w:rPr>
          <w:rFonts w:ascii="Times New Roman" w:eastAsia="Times New Roman" w:hAnsi="Times New Roman" w:cs="Times New Roman"/>
          <w:sz w:val="24"/>
          <w:szCs w:val="24"/>
        </w:rPr>
        <w:t xml:space="preserve">Cá săn mồi khai thác mạnh loài B hơn loài A. </w:t>
      </w:r>
    </w:p>
    <w:p w14:paraId="6FC35BB5" w14:textId="2C6F771A" w:rsidR="00892765"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4</w:t>
      </w:r>
      <w:r w:rsidR="002F390B">
        <w:rPr>
          <w:rFonts w:ascii="Times New Roman" w:eastAsia="Times New Roman" w:hAnsi="Times New Roman" w:cs="Times New Roman"/>
          <w:sz w:val="24"/>
          <w:szCs w:val="24"/>
        </w:rPr>
        <w:t xml:space="preserve">. </w:t>
      </w:r>
      <w:r w:rsidR="00892765" w:rsidRPr="002F390B">
        <w:rPr>
          <w:rFonts w:ascii="Times New Roman" w:eastAsia="Times New Roman" w:hAnsi="Times New Roman" w:cs="Times New Roman"/>
          <w:sz w:val="24"/>
          <w:szCs w:val="24"/>
        </w:rPr>
        <w:t xml:space="preserve">Quan hệ sinh thái giữa hai loài động vật không xương sống A, B là quan hệ cạnh tranh. </w:t>
      </w:r>
    </w:p>
    <w:p w14:paraId="34A21DCC"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âu 4:</w:t>
      </w:r>
      <w:r w:rsidRPr="002F390B">
        <w:rPr>
          <w:rFonts w:ascii="Times New Roman" w:eastAsia="Times New Roman" w:hAnsi="Times New Roman" w:cs="Times New Roman"/>
          <w:sz w:val="24"/>
          <w:szCs w:val="24"/>
        </w:rPr>
        <w:t xml:space="preserve"> Ở một loài ngẫu phối, xét 1 gene có 5 allele. Tần số allele thứ nhất bằng 0,6; các allele còn lại có tần số bằng nhau. Giả sử quần thể cân bằng di truyền, tổng tần số kiểu gene đồng hợp trong quần thể bằng bao nhiêu phần trăm?</w:t>
      </w:r>
    </w:p>
    <w:p w14:paraId="4A5DFC71"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âu 5:</w:t>
      </w:r>
      <w:r w:rsidRPr="002F390B">
        <w:rPr>
          <w:rFonts w:ascii="Times New Roman" w:eastAsia="Times New Roman" w:hAnsi="Times New Roman" w:cs="Times New Roman"/>
          <w:sz w:val="24"/>
          <w:szCs w:val="24"/>
        </w:rPr>
        <w:t xml:space="preserve"> Một phân tử DNA của sinh vật nhân thực trong quá trình tái bản đã tạo nên được 3 đơn vị tái bản. Đơn vị tái bản 1 có 9 đoạn okazaki, đơn vị tái bản 2 có 12 đoạn okazaki và đơn vị tái bản 3 có 15 đoạn okazaki. Số đoạn RNA mồi cần cho quá trình tái bản trên là bao nhiêu?</w:t>
      </w:r>
    </w:p>
    <w:p w14:paraId="12AA5305" w14:textId="77777777" w:rsidR="00892765" w:rsidRPr="002F390B" w:rsidRDefault="00892765" w:rsidP="00892765">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âu 6:</w:t>
      </w:r>
      <w:r w:rsidRPr="002F390B">
        <w:rPr>
          <w:rFonts w:ascii="Times New Roman" w:eastAsia="Times New Roman" w:hAnsi="Times New Roman" w:cs="Times New Roman"/>
          <w:sz w:val="24"/>
          <w:szCs w:val="24"/>
        </w:rPr>
        <w:t xml:space="preserve"> Cho sơ đồ phả hệ sau:</w:t>
      </w:r>
    </w:p>
    <w:p w14:paraId="5F228918" w14:textId="77777777" w:rsidR="00F629CA" w:rsidRPr="002F390B" w:rsidRDefault="00F629CA" w:rsidP="00F629CA">
      <w:pPr>
        <w:spacing w:before="100" w:beforeAutospacing="1" w:after="100" w:afterAutospacing="1" w:line="240" w:lineRule="auto"/>
        <w:jc w:val="center"/>
        <w:rPr>
          <w:rFonts w:ascii="Times New Roman" w:eastAsia="Times New Roman" w:hAnsi="Times New Roman" w:cs="Times New Roman"/>
          <w:sz w:val="24"/>
          <w:szCs w:val="24"/>
        </w:rPr>
      </w:pPr>
      <w:r w:rsidRPr="002F390B">
        <w:rPr>
          <w:rFonts w:ascii="Times New Roman" w:eastAsia="Times New Roman" w:hAnsi="Times New Roman" w:cs="Times New Roman"/>
          <w:noProof/>
          <w:sz w:val="24"/>
          <w:szCs w:val="24"/>
        </w:rPr>
        <w:lastRenderedPageBreak/>
        <w:drawing>
          <wp:inline distT="0" distB="0" distL="0" distR="0" wp14:anchorId="659ED759" wp14:editId="192FF04D">
            <wp:extent cx="5819775" cy="23062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19775" cy="2306263"/>
                    </a:xfrm>
                    <a:prstGeom prst="rect">
                      <a:avLst/>
                    </a:prstGeom>
                    <a:noFill/>
                    <a:ln>
                      <a:noFill/>
                    </a:ln>
                  </pic:spPr>
                </pic:pic>
              </a:graphicData>
            </a:graphic>
          </wp:inline>
        </w:drawing>
      </w:r>
    </w:p>
    <w:p w14:paraId="56E7DF5D" w14:textId="77777777" w:rsidR="00803704" w:rsidRPr="002F390B" w:rsidRDefault="00892765"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Ở người, kiểu gene HH quy định bệnh hói đầu, hh quy định không hói đầu; những người đàn ông có kiểu gene dị hợp Hh bị hói đầu, người nữ không bị hói đầu. Biết không xảy ra đột biến ở tất cả những người trong phả hệ, người phụ nữ II.8 đến từ một quần thể cân bằng di truyền có 80% người không bị hói đầu. Theo lí thuyết, xác suất sinh con trai mắc bệnh hói đầu của cặp vợ chồng II.7 và II.8 là bao nhiêu phần trăm? (làm tròn sau dấu phẩy một chữ số)</w:t>
      </w:r>
    </w:p>
    <w:p w14:paraId="2E56509D" w14:textId="4954D7CE" w:rsidR="00892765" w:rsidRPr="002F390B" w:rsidRDefault="00892765" w:rsidP="000D7306">
      <w:pPr>
        <w:spacing w:before="100" w:beforeAutospacing="1" w:after="100" w:afterAutospacing="1" w:line="240" w:lineRule="auto"/>
        <w:jc w:val="center"/>
        <w:rPr>
          <w:rFonts w:ascii="Times New Roman" w:eastAsia="Times New Roman" w:hAnsi="Times New Roman" w:cs="Times New Roman"/>
          <w:i/>
          <w:iCs/>
          <w:sz w:val="24"/>
          <w:szCs w:val="24"/>
        </w:rPr>
      </w:pPr>
      <w:r w:rsidRPr="002F390B">
        <w:rPr>
          <w:rFonts w:ascii="Times New Roman" w:eastAsia="Times New Roman" w:hAnsi="Times New Roman" w:cs="Times New Roman"/>
          <w:b/>
          <w:bCs/>
          <w:sz w:val="24"/>
          <w:szCs w:val="24"/>
        </w:rPr>
        <w:t>HẾT</w:t>
      </w:r>
      <w:r w:rsidRPr="002F390B">
        <w:rPr>
          <w:rFonts w:ascii="Times New Roman" w:eastAsia="Times New Roman" w:hAnsi="Times New Roman" w:cs="Times New Roman"/>
          <w:sz w:val="24"/>
          <w:szCs w:val="24"/>
        </w:rPr>
        <w:br/>
      </w:r>
      <w:r w:rsidRPr="002F390B">
        <w:rPr>
          <w:rFonts w:ascii="Times New Roman" w:eastAsia="Times New Roman" w:hAnsi="Times New Roman" w:cs="Times New Roman"/>
          <w:i/>
          <w:iCs/>
          <w:sz w:val="24"/>
          <w:szCs w:val="24"/>
        </w:rPr>
        <w:t>(Thí sinh không sử dụng tài liệu, Giám thị không giải thích gì thêm)</w:t>
      </w:r>
    </w:p>
    <w:p w14:paraId="79429217" w14:textId="09EB693B" w:rsidR="000D7306" w:rsidRPr="002F390B" w:rsidRDefault="000D7306" w:rsidP="000D7306">
      <w:pPr>
        <w:spacing w:before="100" w:beforeAutospacing="1" w:after="100" w:afterAutospacing="1" w:line="240" w:lineRule="auto"/>
        <w:jc w:val="center"/>
        <w:rPr>
          <w:rFonts w:ascii="Times New Roman" w:eastAsia="Times New Roman" w:hAnsi="Times New Roman" w:cs="Times New Roman"/>
          <w:b/>
          <w:iCs/>
          <w:color w:val="FF0000"/>
          <w:sz w:val="24"/>
          <w:szCs w:val="24"/>
        </w:rPr>
      </w:pPr>
      <w:r w:rsidRPr="002F390B">
        <w:rPr>
          <w:rFonts w:ascii="Times New Roman" w:eastAsia="Times New Roman" w:hAnsi="Times New Roman" w:cs="Times New Roman"/>
          <w:b/>
          <w:iCs/>
          <w:color w:val="FF0000"/>
          <w:sz w:val="24"/>
          <w:szCs w:val="24"/>
        </w:rPr>
        <w:t>ĐÁP ÁN THAM KHẢO</w:t>
      </w:r>
    </w:p>
    <w:p w14:paraId="2730AD10" w14:textId="3606D3EA" w:rsidR="000D7306" w:rsidRPr="002F390B" w:rsidRDefault="000D7306" w:rsidP="000D7306">
      <w:pPr>
        <w:spacing w:before="100" w:beforeAutospacing="1" w:after="100" w:afterAutospacing="1" w:line="240" w:lineRule="auto"/>
        <w:rPr>
          <w:rFonts w:ascii="Times New Roman" w:hAnsi="Times New Roman" w:cs="Times New Roman"/>
          <w:b/>
          <w:sz w:val="24"/>
          <w:szCs w:val="24"/>
        </w:rPr>
      </w:pPr>
      <w:r w:rsidRPr="002F390B">
        <w:rPr>
          <w:rFonts w:ascii="Times New Roman" w:hAnsi="Times New Roman" w:cs="Times New Roman"/>
          <w:b/>
          <w:sz w:val="24"/>
          <w:szCs w:val="24"/>
        </w:rPr>
        <w:t>PHẦN I</w:t>
      </w:r>
    </w:p>
    <w:tbl>
      <w:tblPr>
        <w:tblStyle w:val="TableGrid"/>
        <w:tblW w:w="0" w:type="auto"/>
        <w:tblLook w:val="04A0" w:firstRow="1" w:lastRow="0" w:firstColumn="1" w:lastColumn="0" w:noHBand="0" w:noVBand="1"/>
      </w:tblPr>
      <w:tblGrid>
        <w:gridCol w:w="973"/>
        <w:gridCol w:w="973"/>
        <w:gridCol w:w="973"/>
        <w:gridCol w:w="973"/>
        <w:gridCol w:w="974"/>
        <w:gridCol w:w="974"/>
        <w:gridCol w:w="974"/>
        <w:gridCol w:w="974"/>
        <w:gridCol w:w="974"/>
        <w:gridCol w:w="974"/>
        <w:gridCol w:w="974"/>
      </w:tblGrid>
      <w:tr w:rsidR="000D7306" w:rsidRPr="002F390B" w14:paraId="305FAFC6" w14:textId="77777777" w:rsidTr="00341D08">
        <w:tc>
          <w:tcPr>
            <w:tcW w:w="973" w:type="dxa"/>
            <w:vAlign w:val="center"/>
          </w:tcPr>
          <w:p w14:paraId="7769A89E" w14:textId="6EFEB0C1"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Câu</w:t>
            </w:r>
          </w:p>
        </w:tc>
        <w:tc>
          <w:tcPr>
            <w:tcW w:w="973" w:type="dxa"/>
            <w:vAlign w:val="center"/>
          </w:tcPr>
          <w:p w14:paraId="2B769B01" w14:textId="3BCFD2CD"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w:t>
            </w:r>
          </w:p>
        </w:tc>
        <w:tc>
          <w:tcPr>
            <w:tcW w:w="973" w:type="dxa"/>
            <w:vAlign w:val="center"/>
          </w:tcPr>
          <w:p w14:paraId="00253488" w14:textId="2ED6D186"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2</w:t>
            </w:r>
          </w:p>
        </w:tc>
        <w:tc>
          <w:tcPr>
            <w:tcW w:w="973" w:type="dxa"/>
            <w:vAlign w:val="center"/>
          </w:tcPr>
          <w:p w14:paraId="2E5CFD9B" w14:textId="0230CD5D"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3</w:t>
            </w:r>
          </w:p>
        </w:tc>
        <w:tc>
          <w:tcPr>
            <w:tcW w:w="974" w:type="dxa"/>
            <w:vAlign w:val="center"/>
          </w:tcPr>
          <w:p w14:paraId="4079DFA1" w14:textId="2543076F"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4</w:t>
            </w:r>
          </w:p>
        </w:tc>
        <w:tc>
          <w:tcPr>
            <w:tcW w:w="974" w:type="dxa"/>
            <w:vAlign w:val="center"/>
          </w:tcPr>
          <w:p w14:paraId="1E84EDD2" w14:textId="1780EBF8"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5</w:t>
            </w:r>
          </w:p>
        </w:tc>
        <w:tc>
          <w:tcPr>
            <w:tcW w:w="974" w:type="dxa"/>
            <w:vAlign w:val="center"/>
          </w:tcPr>
          <w:p w14:paraId="6CA44BF5" w14:textId="47E94DE1"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6</w:t>
            </w:r>
          </w:p>
        </w:tc>
        <w:tc>
          <w:tcPr>
            <w:tcW w:w="974" w:type="dxa"/>
            <w:vAlign w:val="center"/>
          </w:tcPr>
          <w:p w14:paraId="7602D875" w14:textId="5C5D80D6"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7</w:t>
            </w:r>
          </w:p>
        </w:tc>
        <w:tc>
          <w:tcPr>
            <w:tcW w:w="974" w:type="dxa"/>
            <w:vAlign w:val="center"/>
          </w:tcPr>
          <w:p w14:paraId="6636F46A" w14:textId="0A247241"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8</w:t>
            </w:r>
          </w:p>
        </w:tc>
        <w:tc>
          <w:tcPr>
            <w:tcW w:w="974" w:type="dxa"/>
            <w:vAlign w:val="center"/>
          </w:tcPr>
          <w:p w14:paraId="654B86B5" w14:textId="333FD94B"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9</w:t>
            </w:r>
          </w:p>
        </w:tc>
        <w:tc>
          <w:tcPr>
            <w:tcW w:w="974" w:type="dxa"/>
            <w:vAlign w:val="center"/>
          </w:tcPr>
          <w:p w14:paraId="1D7BC5CB" w14:textId="337FD622"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0</w:t>
            </w:r>
          </w:p>
        </w:tc>
      </w:tr>
      <w:tr w:rsidR="000D7306" w:rsidRPr="002F390B" w14:paraId="47484975" w14:textId="77777777" w:rsidTr="00341D08">
        <w:tc>
          <w:tcPr>
            <w:tcW w:w="973" w:type="dxa"/>
            <w:vAlign w:val="center"/>
          </w:tcPr>
          <w:p w14:paraId="61E70D27" w14:textId="4A469F8E"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Đáp án</w:t>
            </w:r>
          </w:p>
        </w:tc>
        <w:tc>
          <w:tcPr>
            <w:tcW w:w="973" w:type="dxa"/>
            <w:vAlign w:val="center"/>
          </w:tcPr>
          <w:p w14:paraId="77F08348" w14:textId="1263F630"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D</w:t>
            </w:r>
          </w:p>
        </w:tc>
        <w:tc>
          <w:tcPr>
            <w:tcW w:w="973" w:type="dxa"/>
            <w:vAlign w:val="center"/>
          </w:tcPr>
          <w:p w14:paraId="60E9537F" w14:textId="1FE83C9F"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D</w:t>
            </w:r>
          </w:p>
        </w:tc>
        <w:tc>
          <w:tcPr>
            <w:tcW w:w="973" w:type="dxa"/>
            <w:vAlign w:val="center"/>
          </w:tcPr>
          <w:p w14:paraId="7235102B" w14:textId="2B6A678B"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C</w:t>
            </w:r>
          </w:p>
        </w:tc>
        <w:tc>
          <w:tcPr>
            <w:tcW w:w="974" w:type="dxa"/>
            <w:vAlign w:val="center"/>
          </w:tcPr>
          <w:p w14:paraId="78BA2413" w14:textId="2C1319C9"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C</w:t>
            </w:r>
          </w:p>
        </w:tc>
        <w:tc>
          <w:tcPr>
            <w:tcW w:w="974" w:type="dxa"/>
            <w:vAlign w:val="center"/>
          </w:tcPr>
          <w:p w14:paraId="1806E0D2" w14:textId="73D10923"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C</w:t>
            </w:r>
          </w:p>
        </w:tc>
        <w:tc>
          <w:tcPr>
            <w:tcW w:w="974" w:type="dxa"/>
            <w:vAlign w:val="center"/>
          </w:tcPr>
          <w:p w14:paraId="5AEB8BC3" w14:textId="35586ABE"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B</w:t>
            </w:r>
          </w:p>
        </w:tc>
        <w:tc>
          <w:tcPr>
            <w:tcW w:w="974" w:type="dxa"/>
            <w:vAlign w:val="center"/>
          </w:tcPr>
          <w:p w14:paraId="195DAFE1" w14:textId="1C03CB93"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A</w:t>
            </w:r>
          </w:p>
        </w:tc>
        <w:tc>
          <w:tcPr>
            <w:tcW w:w="974" w:type="dxa"/>
            <w:vAlign w:val="center"/>
          </w:tcPr>
          <w:p w14:paraId="3A30FDC4" w14:textId="58A583FE"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B</w:t>
            </w:r>
          </w:p>
        </w:tc>
        <w:tc>
          <w:tcPr>
            <w:tcW w:w="974" w:type="dxa"/>
            <w:vAlign w:val="center"/>
          </w:tcPr>
          <w:p w14:paraId="0484166F" w14:textId="60C58CF3"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A</w:t>
            </w:r>
          </w:p>
        </w:tc>
        <w:tc>
          <w:tcPr>
            <w:tcW w:w="974" w:type="dxa"/>
            <w:vAlign w:val="center"/>
          </w:tcPr>
          <w:p w14:paraId="5A5D45B6" w14:textId="15BD32C7"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sz w:val="24"/>
                <w:szCs w:val="24"/>
              </w:rPr>
              <w:t>A</w:t>
            </w:r>
          </w:p>
        </w:tc>
      </w:tr>
      <w:tr w:rsidR="000D7306" w:rsidRPr="002F390B" w14:paraId="25F210C9" w14:textId="77777777" w:rsidTr="00341D08">
        <w:tc>
          <w:tcPr>
            <w:tcW w:w="973" w:type="dxa"/>
            <w:vAlign w:val="center"/>
          </w:tcPr>
          <w:p w14:paraId="3B36EE63" w14:textId="7B0480F5"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Câu</w:t>
            </w:r>
          </w:p>
        </w:tc>
        <w:tc>
          <w:tcPr>
            <w:tcW w:w="973" w:type="dxa"/>
            <w:vAlign w:val="center"/>
          </w:tcPr>
          <w:p w14:paraId="4564207C" w14:textId="76D43AA6"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1</w:t>
            </w:r>
          </w:p>
        </w:tc>
        <w:tc>
          <w:tcPr>
            <w:tcW w:w="973" w:type="dxa"/>
            <w:vAlign w:val="center"/>
          </w:tcPr>
          <w:p w14:paraId="2D3F0AB1" w14:textId="46DAF80D"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2</w:t>
            </w:r>
          </w:p>
        </w:tc>
        <w:tc>
          <w:tcPr>
            <w:tcW w:w="973" w:type="dxa"/>
            <w:vAlign w:val="center"/>
          </w:tcPr>
          <w:p w14:paraId="6689F360" w14:textId="596AED67"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3</w:t>
            </w:r>
          </w:p>
        </w:tc>
        <w:tc>
          <w:tcPr>
            <w:tcW w:w="974" w:type="dxa"/>
            <w:vAlign w:val="center"/>
          </w:tcPr>
          <w:p w14:paraId="554AAA3A" w14:textId="76226AB9"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4</w:t>
            </w:r>
          </w:p>
        </w:tc>
        <w:tc>
          <w:tcPr>
            <w:tcW w:w="974" w:type="dxa"/>
            <w:vAlign w:val="center"/>
          </w:tcPr>
          <w:p w14:paraId="2C7152AE" w14:textId="21652109"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5</w:t>
            </w:r>
          </w:p>
        </w:tc>
        <w:tc>
          <w:tcPr>
            <w:tcW w:w="974" w:type="dxa"/>
            <w:vAlign w:val="center"/>
          </w:tcPr>
          <w:p w14:paraId="127DAE5D" w14:textId="3FB12A6A"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6</w:t>
            </w:r>
          </w:p>
        </w:tc>
        <w:tc>
          <w:tcPr>
            <w:tcW w:w="974" w:type="dxa"/>
            <w:vAlign w:val="center"/>
          </w:tcPr>
          <w:p w14:paraId="7A96CE65" w14:textId="0AB4FDAD"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7</w:t>
            </w:r>
          </w:p>
        </w:tc>
        <w:tc>
          <w:tcPr>
            <w:tcW w:w="974" w:type="dxa"/>
            <w:vAlign w:val="center"/>
          </w:tcPr>
          <w:p w14:paraId="0678E3C5" w14:textId="5C748F2B" w:rsidR="000D7306" w:rsidRPr="002F390B" w:rsidRDefault="000D7306" w:rsidP="000D7306">
            <w:pPr>
              <w:spacing w:before="100" w:beforeAutospacing="1" w:after="100" w:afterAutospacing="1"/>
              <w:rPr>
                <w:rFonts w:ascii="Times New Roman" w:hAnsi="Times New Roman" w:cs="Times New Roman"/>
                <w:b/>
                <w:sz w:val="24"/>
                <w:szCs w:val="24"/>
              </w:rPr>
            </w:pPr>
            <w:r w:rsidRPr="002F390B">
              <w:rPr>
                <w:rFonts w:ascii="Times New Roman" w:eastAsia="Times New Roman" w:hAnsi="Times New Roman" w:cs="Times New Roman"/>
                <w:b/>
                <w:bCs/>
                <w:sz w:val="24"/>
                <w:szCs w:val="24"/>
              </w:rPr>
              <w:t>18</w:t>
            </w:r>
          </w:p>
        </w:tc>
        <w:tc>
          <w:tcPr>
            <w:tcW w:w="974" w:type="dxa"/>
          </w:tcPr>
          <w:p w14:paraId="66C69F68" w14:textId="77777777" w:rsidR="000D7306" w:rsidRPr="002F390B" w:rsidRDefault="000D7306" w:rsidP="000D7306">
            <w:pPr>
              <w:spacing w:before="100" w:beforeAutospacing="1" w:after="100" w:afterAutospacing="1"/>
              <w:rPr>
                <w:rFonts w:ascii="Times New Roman" w:hAnsi="Times New Roman" w:cs="Times New Roman"/>
                <w:b/>
                <w:sz w:val="24"/>
                <w:szCs w:val="24"/>
              </w:rPr>
            </w:pPr>
          </w:p>
        </w:tc>
        <w:tc>
          <w:tcPr>
            <w:tcW w:w="974" w:type="dxa"/>
          </w:tcPr>
          <w:p w14:paraId="6CDE4460" w14:textId="77777777" w:rsidR="000D7306" w:rsidRPr="002F390B" w:rsidRDefault="000D7306" w:rsidP="000D7306">
            <w:pPr>
              <w:spacing w:before="100" w:beforeAutospacing="1" w:after="100" w:afterAutospacing="1"/>
              <w:rPr>
                <w:rFonts w:ascii="Times New Roman" w:hAnsi="Times New Roman" w:cs="Times New Roman"/>
                <w:b/>
                <w:sz w:val="24"/>
                <w:szCs w:val="24"/>
              </w:rPr>
            </w:pPr>
          </w:p>
        </w:tc>
      </w:tr>
      <w:tr w:rsidR="000D7306" w:rsidRPr="002F390B" w14:paraId="3BAE7F06" w14:textId="77777777" w:rsidTr="00341D08">
        <w:tc>
          <w:tcPr>
            <w:tcW w:w="973" w:type="dxa"/>
            <w:vAlign w:val="center"/>
          </w:tcPr>
          <w:p w14:paraId="7B17FA95" w14:textId="304BDA1B"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Đáp án</w:t>
            </w:r>
          </w:p>
        </w:tc>
        <w:tc>
          <w:tcPr>
            <w:tcW w:w="973" w:type="dxa"/>
            <w:vAlign w:val="center"/>
          </w:tcPr>
          <w:p w14:paraId="61F52668" w14:textId="68FAF7E0"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C</w:t>
            </w:r>
          </w:p>
        </w:tc>
        <w:tc>
          <w:tcPr>
            <w:tcW w:w="973" w:type="dxa"/>
            <w:vAlign w:val="center"/>
          </w:tcPr>
          <w:p w14:paraId="14CF3C6D" w14:textId="7F0443CF"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A</w:t>
            </w:r>
          </w:p>
        </w:tc>
        <w:tc>
          <w:tcPr>
            <w:tcW w:w="973" w:type="dxa"/>
            <w:vAlign w:val="center"/>
          </w:tcPr>
          <w:p w14:paraId="6D4DD080" w14:textId="61AA4A91"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B</w:t>
            </w:r>
          </w:p>
        </w:tc>
        <w:tc>
          <w:tcPr>
            <w:tcW w:w="974" w:type="dxa"/>
            <w:vAlign w:val="center"/>
          </w:tcPr>
          <w:p w14:paraId="5D44B376" w14:textId="5CFB8BF1"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C</w:t>
            </w:r>
          </w:p>
        </w:tc>
        <w:tc>
          <w:tcPr>
            <w:tcW w:w="974" w:type="dxa"/>
            <w:vAlign w:val="center"/>
          </w:tcPr>
          <w:p w14:paraId="2FA5A48A" w14:textId="393492A3"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A</w:t>
            </w:r>
          </w:p>
        </w:tc>
        <w:tc>
          <w:tcPr>
            <w:tcW w:w="974" w:type="dxa"/>
            <w:vAlign w:val="center"/>
          </w:tcPr>
          <w:p w14:paraId="00A6007A" w14:textId="30EA5B3F"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C</w:t>
            </w:r>
          </w:p>
        </w:tc>
        <w:tc>
          <w:tcPr>
            <w:tcW w:w="974" w:type="dxa"/>
            <w:vAlign w:val="center"/>
          </w:tcPr>
          <w:p w14:paraId="7B6D0097" w14:textId="29BB462C"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D</w:t>
            </w:r>
          </w:p>
        </w:tc>
        <w:tc>
          <w:tcPr>
            <w:tcW w:w="974" w:type="dxa"/>
            <w:vAlign w:val="center"/>
          </w:tcPr>
          <w:p w14:paraId="1FBC8A82" w14:textId="107FC800" w:rsidR="000D7306" w:rsidRPr="002F390B" w:rsidRDefault="000D7306" w:rsidP="000D7306">
            <w:pPr>
              <w:spacing w:before="100" w:beforeAutospacing="1" w:after="100" w:afterAutospacing="1"/>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B</w:t>
            </w:r>
          </w:p>
        </w:tc>
        <w:tc>
          <w:tcPr>
            <w:tcW w:w="974" w:type="dxa"/>
          </w:tcPr>
          <w:p w14:paraId="1F1A6097" w14:textId="77777777" w:rsidR="000D7306" w:rsidRPr="002F390B" w:rsidRDefault="000D7306" w:rsidP="000D7306">
            <w:pPr>
              <w:spacing w:before="100" w:beforeAutospacing="1" w:after="100" w:afterAutospacing="1"/>
              <w:rPr>
                <w:rFonts w:ascii="Times New Roman" w:hAnsi="Times New Roman" w:cs="Times New Roman"/>
                <w:b/>
                <w:sz w:val="24"/>
                <w:szCs w:val="24"/>
              </w:rPr>
            </w:pPr>
          </w:p>
        </w:tc>
        <w:tc>
          <w:tcPr>
            <w:tcW w:w="974" w:type="dxa"/>
          </w:tcPr>
          <w:p w14:paraId="51F83FA5" w14:textId="77777777" w:rsidR="000D7306" w:rsidRPr="002F390B" w:rsidRDefault="000D7306" w:rsidP="000D7306">
            <w:pPr>
              <w:spacing w:before="100" w:beforeAutospacing="1" w:after="100" w:afterAutospacing="1"/>
              <w:rPr>
                <w:rFonts w:ascii="Times New Roman" w:hAnsi="Times New Roman" w:cs="Times New Roman"/>
                <w:b/>
                <w:sz w:val="24"/>
                <w:szCs w:val="24"/>
              </w:rPr>
            </w:pPr>
          </w:p>
        </w:tc>
      </w:tr>
    </w:tbl>
    <w:p w14:paraId="11285C74" w14:textId="15BCE787" w:rsidR="000D7306" w:rsidRPr="002F390B" w:rsidRDefault="000D7306" w:rsidP="000D7306">
      <w:pPr>
        <w:rPr>
          <w:rFonts w:ascii="Times New Roman" w:hAnsi="Times New Roman" w:cs="Times New Roman"/>
          <w:b/>
          <w:sz w:val="24"/>
          <w:szCs w:val="24"/>
        </w:rPr>
      </w:pPr>
      <w:r w:rsidRPr="002F390B">
        <w:rPr>
          <w:rFonts w:ascii="Times New Roman" w:hAnsi="Times New Roman" w:cs="Times New Roman"/>
          <w:b/>
          <w:sz w:val="24"/>
          <w:szCs w:val="24"/>
        </w:rPr>
        <w:t xml:space="preserve"> PHẦN II</w:t>
      </w:r>
    </w:p>
    <w:tbl>
      <w:tblPr>
        <w:tblStyle w:val="TableGrid"/>
        <w:tblW w:w="0" w:type="auto"/>
        <w:tblLook w:val="04A0" w:firstRow="1" w:lastRow="0" w:firstColumn="1" w:lastColumn="0" w:noHBand="0" w:noVBand="1"/>
      </w:tblPr>
      <w:tblGrid>
        <w:gridCol w:w="2142"/>
        <w:gridCol w:w="2142"/>
        <w:gridCol w:w="2142"/>
        <w:gridCol w:w="2142"/>
        <w:gridCol w:w="2142"/>
      </w:tblGrid>
      <w:tr w:rsidR="000D7306" w:rsidRPr="002F390B" w14:paraId="74EBA600" w14:textId="77777777" w:rsidTr="00341D08">
        <w:tc>
          <w:tcPr>
            <w:tcW w:w="2142" w:type="dxa"/>
            <w:vAlign w:val="center"/>
          </w:tcPr>
          <w:p w14:paraId="36989643" w14:textId="02CC26C4"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Câu</w:t>
            </w:r>
          </w:p>
        </w:tc>
        <w:tc>
          <w:tcPr>
            <w:tcW w:w="2142" w:type="dxa"/>
            <w:vAlign w:val="center"/>
          </w:tcPr>
          <w:p w14:paraId="16C94F73" w14:textId="6CF7DCEE"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a</w:t>
            </w:r>
          </w:p>
        </w:tc>
        <w:tc>
          <w:tcPr>
            <w:tcW w:w="2142" w:type="dxa"/>
            <w:vAlign w:val="center"/>
          </w:tcPr>
          <w:p w14:paraId="43F9B0B7" w14:textId="7BE38B59"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b</w:t>
            </w:r>
          </w:p>
        </w:tc>
        <w:tc>
          <w:tcPr>
            <w:tcW w:w="2142" w:type="dxa"/>
            <w:vAlign w:val="center"/>
          </w:tcPr>
          <w:p w14:paraId="5CFD3053" w14:textId="6365D409"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c</w:t>
            </w:r>
          </w:p>
        </w:tc>
        <w:tc>
          <w:tcPr>
            <w:tcW w:w="2142" w:type="dxa"/>
            <w:vAlign w:val="center"/>
          </w:tcPr>
          <w:p w14:paraId="7833C3CE" w14:textId="54843D1A"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d</w:t>
            </w:r>
          </w:p>
        </w:tc>
      </w:tr>
      <w:tr w:rsidR="000D7306" w:rsidRPr="002F390B" w14:paraId="255E1A80" w14:textId="77777777" w:rsidTr="00341D08">
        <w:tc>
          <w:tcPr>
            <w:tcW w:w="2142" w:type="dxa"/>
            <w:vAlign w:val="center"/>
          </w:tcPr>
          <w:p w14:paraId="331DF06E" w14:textId="262B79E4"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1</w:t>
            </w:r>
          </w:p>
        </w:tc>
        <w:tc>
          <w:tcPr>
            <w:tcW w:w="2142" w:type="dxa"/>
            <w:vAlign w:val="center"/>
          </w:tcPr>
          <w:p w14:paraId="1E9D8820" w14:textId="6CEFEE0D"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Đúng</w:t>
            </w:r>
          </w:p>
        </w:tc>
        <w:tc>
          <w:tcPr>
            <w:tcW w:w="2142" w:type="dxa"/>
            <w:vAlign w:val="center"/>
          </w:tcPr>
          <w:p w14:paraId="1C7BF723" w14:textId="4B8C5AD7"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Sai</w:t>
            </w:r>
          </w:p>
        </w:tc>
        <w:tc>
          <w:tcPr>
            <w:tcW w:w="2142" w:type="dxa"/>
            <w:vAlign w:val="center"/>
          </w:tcPr>
          <w:p w14:paraId="5AC4C671" w14:textId="6285B628"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Đúng</w:t>
            </w:r>
          </w:p>
        </w:tc>
        <w:tc>
          <w:tcPr>
            <w:tcW w:w="2142" w:type="dxa"/>
            <w:vAlign w:val="center"/>
          </w:tcPr>
          <w:p w14:paraId="49FDB6E4" w14:textId="3EAA0462"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Đúng</w:t>
            </w:r>
          </w:p>
        </w:tc>
      </w:tr>
      <w:tr w:rsidR="000D7306" w:rsidRPr="002F390B" w14:paraId="0D22029E" w14:textId="77777777" w:rsidTr="00341D08">
        <w:tc>
          <w:tcPr>
            <w:tcW w:w="2142" w:type="dxa"/>
            <w:vAlign w:val="center"/>
          </w:tcPr>
          <w:p w14:paraId="7E1CA467" w14:textId="6CCB1913"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2</w:t>
            </w:r>
          </w:p>
        </w:tc>
        <w:tc>
          <w:tcPr>
            <w:tcW w:w="2142" w:type="dxa"/>
            <w:vAlign w:val="center"/>
          </w:tcPr>
          <w:p w14:paraId="2BDC04D2" w14:textId="468DD827"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32B1BA71" w14:textId="4AAA1986"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674A45D5" w14:textId="7AA1FCD9"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2765F2D8" w14:textId="336E0280"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úng</w:t>
            </w:r>
          </w:p>
        </w:tc>
      </w:tr>
      <w:tr w:rsidR="000D7306" w:rsidRPr="002F390B" w14:paraId="6E267DFA" w14:textId="77777777" w:rsidTr="00341D08">
        <w:tc>
          <w:tcPr>
            <w:tcW w:w="2142" w:type="dxa"/>
            <w:vAlign w:val="center"/>
          </w:tcPr>
          <w:p w14:paraId="27C3A711" w14:textId="55BBC9D8"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3</w:t>
            </w:r>
          </w:p>
        </w:tc>
        <w:tc>
          <w:tcPr>
            <w:tcW w:w="2142" w:type="dxa"/>
            <w:vAlign w:val="center"/>
          </w:tcPr>
          <w:p w14:paraId="17ED0F38" w14:textId="203B3E36"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7C6D9B3A" w14:textId="1BCE4FD2"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úng</w:t>
            </w:r>
          </w:p>
        </w:tc>
        <w:tc>
          <w:tcPr>
            <w:tcW w:w="2142" w:type="dxa"/>
            <w:vAlign w:val="center"/>
          </w:tcPr>
          <w:p w14:paraId="13E8EFA4" w14:textId="54D8F997"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úng</w:t>
            </w:r>
          </w:p>
        </w:tc>
        <w:tc>
          <w:tcPr>
            <w:tcW w:w="2142" w:type="dxa"/>
            <w:vAlign w:val="center"/>
          </w:tcPr>
          <w:p w14:paraId="6A3E2BE2" w14:textId="22EBE894"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r>
      <w:tr w:rsidR="000D7306" w:rsidRPr="002F390B" w14:paraId="723AF123" w14:textId="77777777" w:rsidTr="00341D08">
        <w:tc>
          <w:tcPr>
            <w:tcW w:w="2142" w:type="dxa"/>
            <w:vAlign w:val="center"/>
          </w:tcPr>
          <w:p w14:paraId="7A64C1F4" w14:textId="5A41C0FA"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4</w:t>
            </w:r>
          </w:p>
        </w:tc>
        <w:tc>
          <w:tcPr>
            <w:tcW w:w="2142" w:type="dxa"/>
            <w:vAlign w:val="center"/>
          </w:tcPr>
          <w:p w14:paraId="06719951" w14:textId="27951B00"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4F136CA6" w14:textId="1E39A339"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c>
          <w:tcPr>
            <w:tcW w:w="2142" w:type="dxa"/>
            <w:vAlign w:val="center"/>
          </w:tcPr>
          <w:p w14:paraId="373C0D4C" w14:textId="24377B7B"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úng</w:t>
            </w:r>
          </w:p>
        </w:tc>
        <w:tc>
          <w:tcPr>
            <w:tcW w:w="2142" w:type="dxa"/>
            <w:vAlign w:val="center"/>
          </w:tcPr>
          <w:p w14:paraId="15D6F328" w14:textId="7F88D2E1" w:rsidR="000D7306" w:rsidRPr="002F390B" w:rsidRDefault="000D7306" w:rsidP="000D7306">
            <w:pPr>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w:t>
            </w:r>
          </w:p>
        </w:tc>
      </w:tr>
    </w:tbl>
    <w:p w14:paraId="204E9299" w14:textId="35EBE02C" w:rsidR="000D7306" w:rsidRPr="002F390B" w:rsidRDefault="000D7306" w:rsidP="000D7306">
      <w:pPr>
        <w:rPr>
          <w:rFonts w:ascii="Times New Roman" w:hAnsi="Times New Roman" w:cs="Times New Roman"/>
          <w:b/>
          <w:sz w:val="24"/>
          <w:szCs w:val="24"/>
        </w:rPr>
      </w:pPr>
      <w:bookmarkStart w:id="1" w:name="_GoBack"/>
      <w:bookmarkEnd w:id="1"/>
      <w:r w:rsidRPr="002F390B">
        <w:rPr>
          <w:rFonts w:ascii="Times New Roman" w:hAnsi="Times New Roman" w:cs="Times New Roman"/>
          <w:b/>
          <w:sz w:val="24"/>
          <w:szCs w:val="24"/>
        </w:rPr>
        <w:t>PHẦN III</w:t>
      </w:r>
    </w:p>
    <w:tbl>
      <w:tblPr>
        <w:tblStyle w:val="TableGrid"/>
        <w:tblW w:w="0" w:type="auto"/>
        <w:tblLook w:val="04A0" w:firstRow="1" w:lastRow="0" w:firstColumn="1" w:lastColumn="0" w:noHBand="0" w:noVBand="1"/>
      </w:tblPr>
      <w:tblGrid>
        <w:gridCol w:w="1530"/>
        <w:gridCol w:w="1530"/>
        <w:gridCol w:w="1530"/>
        <w:gridCol w:w="1530"/>
        <w:gridCol w:w="1530"/>
        <w:gridCol w:w="1530"/>
        <w:gridCol w:w="1530"/>
      </w:tblGrid>
      <w:tr w:rsidR="000D7306" w:rsidRPr="002F390B" w14:paraId="6505F44F" w14:textId="77777777" w:rsidTr="00341D08">
        <w:tc>
          <w:tcPr>
            <w:tcW w:w="1530" w:type="dxa"/>
            <w:vAlign w:val="center"/>
          </w:tcPr>
          <w:p w14:paraId="161B3E69" w14:textId="646464C6"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Câu</w:t>
            </w:r>
          </w:p>
        </w:tc>
        <w:tc>
          <w:tcPr>
            <w:tcW w:w="1530" w:type="dxa"/>
            <w:vAlign w:val="center"/>
          </w:tcPr>
          <w:p w14:paraId="2E35F566" w14:textId="7A7ADAE4"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1</w:t>
            </w:r>
          </w:p>
        </w:tc>
        <w:tc>
          <w:tcPr>
            <w:tcW w:w="1530" w:type="dxa"/>
            <w:vAlign w:val="center"/>
          </w:tcPr>
          <w:p w14:paraId="671406D2" w14:textId="562C4A4C"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2</w:t>
            </w:r>
          </w:p>
        </w:tc>
        <w:tc>
          <w:tcPr>
            <w:tcW w:w="1530" w:type="dxa"/>
            <w:vAlign w:val="center"/>
          </w:tcPr>
          <w:p w14:paraId="06568C0C" w14:textId="7C2B2DFB"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3</w:t>
            </w:r>
          </w:p>
        </w:tc>
        <w:tc>
          <w:tcPr>
            <w:tcW w:w="1530" w:type="dxa"/>
            <w:vAlign w:val="center"/>
          </w:tcPr>
          <w:p w14:paraId="41474F19" w14:textId="1F8FF75D"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4</w:t>
            </w:r>
          </w:p>
        </w:tc>
        <w:tc>
          <w:tcPr>
            <w:tcW w:w="1530" w:type="dxa"/>
            <w:vAlign w:val="center"/>
          </w:tcPr>
          <w:p w14:paraId="67B24866" w14:textId="711163F4"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5</w:t>
            </w:r>
          </w:p>
        </w:tc>
        <w:tc>
          <w:tcPr>
            <w:tcW w:w="1530" w:type="dxa"/>
            <w:vAlign w:val="center"/>
          </w:tcPr>
          <w:p w14:paraId="3D90547C" w14:textId="4334782F" w:rsidR="000D7306" w:rsidRPr="002F390B" w:rsidRDefault="000D7306" w:rsidP="000D7306">
            <w:pPr>
              <w:rPr>
                <w:rFonts w:ascii="Times New Roman" w:hAnsi="Times New Roman" w:cs="Times New Roman"/>
                <w:b/>
                <w:sz w:val="24"/>
                <w:szCs w:val="24"/>
              </w:rPr>
            </w:pPr>
            <w:r w:rsidRPr="002F390B">
              <w:rPr>
                <w:rFonts w:ascii="Times New Roman" w:eastAsia="Times New Roman" w:hAnsi="Times New Roman" w:cs="Times New Roman"/>
                <w:b/>
                <w:bCs/>
                <w:sz w:val="24"/>
                <w:szCs w:val="24"/>
              </w:rPr>
              <w:t>6</w:t>
            </w:r>
          </w:p>
        </w:tc>
      </w:tr>
      <w:tr w:rsidR="000D7306" w:rsidRPr="002F390B" w14:paraId="07A50894" w14:textId="77777777" w:rsidTr="00341D08">
        <w:tc>
          <w:tcPr>
            <w:tcW w:w="1530" w:type="dxa"/>
            <w:vAlign w:val="center"/>
          </w:tcPr>
          <w:p w14:paraId="22FF58F1" w14:textId="6146D2C1"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Đáp án</w:t>
            </w:r>
          </w:p>
        </w:tc>
        <w:tc>
          <w:tcPr>
            <w:tcW w:w="1530" w:type="dxa"/>
            <w:vAlign w:val="center"/>
          </w:tcPr>
          <w:p w14:paraId="3903DFA8" w14:textId="751030C5"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1235</w:t>
            </w:r>
          </w:p>
        </w:tc>
        <w:tc>
          <w:tcPr>
            <w:tcW w:w="1530" w:type="dxa"/>
            <w:vAlign w:val="center"/>
          </w:tcPr>
          <w:p w14:paraId="64A7FC28" w14:textId="092BDCAC"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132</w:t>
            </w:r>
          </w:p>
        </w:tc>
        <w:tc>
          <w:tcPr>
            <w:tcW w:w="1530" w:type="dxa"/>
            <w:vAlign w:val="center"/>
          </w:tcPr>
          <w:p w14:paraId="1B81795A" w14:textId="72BD638F"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14</w:t>
            </w:r>
          </w:p>
        </w:tc>
        <w:tc>
          <w:tcPr>
            <w:tcW w:w="1530" w:type="dxa"/>
            <w:vAlign w:val="center"/>
          </w:tcPr>
          <w:p w14:paraId="51193DF9" w14:textId="66A1642D"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40%</w:t>
            </w:r>
          </w:p>
        </w:tc>
        <w:tc>
          <w:tcPr>
            <w:tcW w:w="1530" w:type="dxa"/>
            <w:vAlign w:val="center"/>
          </w:tcPr>
          <w:p w14:paraId="506B4FD9" w14:textId="588CFCAB"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42</w:t>
            </w:r>
          </w:p>
        </w:tc>
        <w:tc>
          <w:tcPr>
            <w:tcW w:w="1530" w:type="dxa"/>
            <w:vAlign w:val="center"/>
          </w:tcPr>
          <w:p w14:paraId="3FE3223B" w14:textId="33C622A9" w:rsidR="000D7306" w:rsidRPr="002F390B" w:rsidRDefault="000D7306" w:rsidP="000D7306">
            <w:pPr>
              <w:rPr>
                <w:rFonts w:ascii="Times New Roman" w:eastAsia="Times New Roman" w:hAnsi="Times New Roman" w:cs="Times New Roman"/>
                <w:b/>
                <w:bCs/>
                <w:sz w:val="24"/>
                <w:szCs w:val="24"/>
              </w:rPr>
            </w:pPr>
            <w:r w:rsidRPr="002F390B">
              <w:rPr>
                <w:rFonts w:ascii="Times New Roman" w:eastAsia="Times New Roman" w:hAnsi="Times New Roman" w:cs="Times New Roman"/>
                <w:sz w:val="24"/>
                <w:szCs w:val="24"/>
              </w:rPr>
              <w:t>43,8%</w:t>
            </w:r>
          </w:p>
        </w:tc>
      </w:tr>
    </w:tbl>
    <w:p w14:paraId="6D422C95" w14:textId="77777777" w:rsidR="000D7306" w:rsidRPr="002F390B" w:rsidRDefault="000D7306" w:rsidP="000D7306">
      <w:pPr>
        <w:rPr>
          <w:rFonts w:ascii="Times New Roman" w:hAnsi="Times New Roman" w:cs="Times New Roman"/>
          <w:b/>
          <w:sz w:val="24"/>
          <w:szCs w:val="24"/>
        </w:rPr>
      </w:pPr>
    </w:p>
    <w:p w14:paraId="0B471364" w14:textId="37BB384C" w:rsidR="004510D6" w:rsidRPr="002F390B" w:rsidRDefault="00EC79E0" w:rsidP="00EC79E0">
      <w:pPr>
        <w:jc w:val="center"/>
        <w:rPr>
          <w:rFonts w:ascii="Times New Roman" w:hAnsi="Times New Roman" w:cs="Times New Roman"/>
          <w:b/>
          <w:color w:val="FF0000"/>
          <w:sz w:val="24"/>
          <w:szCs w:val="24"/>
        </w:rPr>
      </w:pPr>
      <w:r w:rsidRPr="002F390B">
        <w:rPr>
          <w:rFonts w:ascii="Times New Roman" w:hAnsi="Times New Roman" w:cs="Times New Roman"/>
          <w:b/>
          <w:color w:val="FF0000"/>
          <w:sz w:val="24"/>
          <w:szCs w:val="24"/>
        </w:rPr>
        <w:t>LỜI GIẢI THAM KHẢO</w:t>
      </w:r>
    </w:p>
    <w:p w14:paraId="62259768" w14:textId="77777777"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w:t>
      </w:r>
    </w:p>
    <w:p w14:paraId="572E549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Nhân tố có thể loại bỏ hoàn toàn một alen có lợi ra khỏi quần thể một cách nhanh chóng là </w:t>
      </w:r>
      <w:r w:rsidRPr="002F390B">
        <w:rPr>
          <w:rFonts w:ascii="Times New Roman" w:eastAsia="Times New Roman" w:hAnsi="Times New Roman" w:cs="Times New Roman"/>
          <w:b/>
          <w:bCs/>
          <w:sz w:val="24"/>
          <w:szCs w:val="24"/>
        </w:rPr>
        <w:t>phiêu bạt di truyền</w:t>
      </w:r>
      <w:r w:rsidRPr="002F390B">
        <w:rPr>
          <w:rFonts w:ascii="Times New Roman" w:eastAsia="Times New Roman" w:hAnsi="Times New Roman" w:cs="Times New Roman"/>
          <w:sz w:val="24"/>
          <w:szCs w:val="24"/>
        </w:rPr>
        <w:t>.</w:t>
      </w:r>
    </w:p>
    <w:p w14:paraId="276FD63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lastRenderedPageBreak/>
        <w:t>Phiêu bạt di truyền là sự biến đổi tần số alen do yếu tố ngẫu nhiên, đặc biệt mạnh ở quần thể nhỏ. Vì là ngẫu nhiên nên kể cả alen có lợi vẫn có thể bị mất hoàn toàn.</w:t>
      </w:r>
    </w:p>
    <w:p w14:paraId="3B1BFFA6"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D.</w:t>
      </w:r>
    </w:p>
    <w:p w14:paraId="6A151795" w14:textId="1870D159"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2</w:t>
      </w:r>
    </w:p>
    <w:p w14:paraId="463690C3"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Bệnh do gen nằm trong </w:t>
      </w:r>
      <w:r w:rsidRPr="002F390B">
        <w:rPr>
          <w:rFonts w:ascii="Times New Roman" w:eastAsia="Times New Roman" w:hAnsi="Times New Roman" w:cs="Times New Roman"/>
          <w:b/>
          <w:bCs/>
          <w:sz w:val="24"/>
          <w:szCs w:val="24"/>
        </w:rPr>
        <w:t>ti thể</w:t>
      </w:r>
      <w:r w:rsidRPr="002F390B">
        <w:rPr>
          <w:rFonts w:ascii="Times New Roman" w:eastAsia="Times New Roman" w:hAnsi="Times New Roman" w:cs="Times New Roman"/>
          <w:sz w:val="24"/>
          <w:szCs w:val="24"/>
        </w:rPr>
        <w:t xml:space="preserve"> nên di truyền </w:t>
      </w:r>
      <w:r w:rsidRPr="002F390B">
        <w:rPr>
          <w:rFonts w:ascii="Times New Roman" w:eastAsia="Times New Roman" w:hAnsi="Times New Roman" w:cs="Times New Roman"/>
          <w:b/>
          <w:bCs/>
          <w:sz w:val="24"/>
          <w:szCs w:val="24"/>
        </w:rPr>
        <w:t>theo dòng mẹ</w:t>
      </w:r>
      <w:r w:rsidRPr="002F390B">
        <w:rPr>
          <w:rFonts w:ascii="Times New Roman" w:eastAsia="Times New Roman" w:hAnsi="Times New Roman" w:cs="Times New Roman"/>
          <w:sz w:val="24"/>
          <w:szCs w:val="24"/>
        </w:rPr>
        <w:t>.</w:t>
      </w:r>
    </w:p>
    <w:p w14:paraId="365C5651" w14:textId="431065BE"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Mẹ bị bệnh thì con có khả năng bị bệnh. </w:t>
      </w:r>
    </w:p>
    <w:p w14:paraId="0F68343A" w14:textId="395420E1"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Bố bị bệnh nhưng mẹ bình thường thì </w:t>
      </w:r>
      <w:r w:rsidR="00EC79E0" w:rsidRPr="002F390B">
        <w:rPr>
          <w:rFonts w:ascii="Times New Roman" w:eastAsia="Times New Roman" w:hAnsi="Times New Roman" w:cs="Times New Roman"/>
          <w:b/>
          <w:bCs/>
          <w:sz w:val="24"/>
          <w:szCs w:val="24"/>
        </w:rPr>
        <w:t>không truyền qua con</w:t>
      </w:r>
      <w:r w:rsidR="00EC79E0" w:rsidRPr="002F390B">
        <w:rPr>
          <w:rFonts w:ascii="Times New Roman" w:eastAsia="Times New Roman" w:hAnsi="Times New Roman" w:cs="Times New Roman"/>
          <w:sz w:val="24"/>
          <w:szCs w:val="24"/>
        </w:rPr>
        <w:t xml:space="preserve">. </w:t>
      </w:r>
    </w:p>
    <w:p w14:paraId="2BA83D8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ét các trường hợp:</w:t>
      </w:r>
    </w:p>
    <w:p w14:paraId="704D678A" w14:textId="62E7B072"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1) Bố bị bệnh × mẹ bị bệnh: con có thể bị bệnh. </w:t>
      </w:r>
    </w:p>
    <w:p w14:paraId="648A10DE" w14:textId="6D20FD13"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2) Bố bị bệnh × mẹ bình thường: con không bị bệnh do bố không truyền ti thể. </w:t>
      </w:r>
    </w:p>
    <w:p w14:paraId="1FB5F8AE" w14:textId="132080F1"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3) Bố bình thường × mẹ bị bệnh: con có thể bị bệnh. </w:t>
      </w:r>
    </w:p>
    <w:p w14:paraId="2311F17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đúng là </w:t>
      </w:r>
      <w:r w:rsidRPr="002F390B">
        <w:rPr>
          <w:rFonts w:ascii="Times New Roman" w:eastAsia="Times New Roman" w:hAnsi="Times New Roman" w:cs="Times New Roman"/>
          <w:b/>
          <w:bCs/>
          <w:sz w:val="24"/>
          <w:szCs w:val="24"/>
        </w:rPr>
        <w:t>(1) và (3)</w:t>
      </w:r>
      <w:r w:rsidRPr="002F390B">
        <w:rPr>
          <w:rFonts w:ascii="Times New Roman" w:eastAsia="Times New Roman" w:hAnsi="Times New Roman" w:cs="Times New Roman"/>
          <w:sz w:val="24"/>
          <w:szCs w:val="24"/>
        </w:rPr>
        <w:t>.</w:t>
      </w:r>
    </w:p>
    <w:p w14:paraId="67E5F77F"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D.</w:t>
      </w:r>
    </w:p>
    <w:p w14:paraId="0262B7F0" w14:textId="3C2B659C"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3</w:t>
      </w:r>
    </w:p>
    <w:p w14:paraId="20372D0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ạch gốc của gen là 3'...CCC – CAA – TCG – CGA – ATG – CTC...5'.</w:t>
      </w:r>
    </w:p>
    <w:p w14:paraId="7FC66FC1"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RNA được tổng hợp là 5'...GGG – GUU – AGC – GCU – UAC – GAG...3'.</w:t>
      </w:r>
    </w:p>
    <w:p w14:paraId="7ABA41A3"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ra bảng mã:</w:t>
      </w:r>
    </w:p>
    <w:p w14:paraId="5674F43D" w14:textId="40F64722"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GGG → Gly </w:t>
      </w:r>
    </w:p>
    <w:p w14:paraId="5FCAA2E6" w14:textId="6767B14E"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GUU → Val </w:t>
      </w:r>
    </w:p>
    <w:p w14:paraId="7BD82A1E" w14:textId="6A700761"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AGC → Ser </w:t>
      </w:r>
    </w:p>
    <w:p w14:paraId="2ED4B590" w14:textId="09787188"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GCU → Ala </w:t>
      </w:r>
    </w:p>
    <w:p w14:paraId="3146281C" w14:textId="06FDE5BD"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UAC → Tyr </w:t>
      </w:r>
    </w:p>
    <w:p w14:paraId="6B7D88FE" w14:textId="58AEDDC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GAG → Glu </w:t>
      </w:r>
    </w:p>
    <w:p w14:paraId="49FD7BC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chuỗi axit amin là: </w:t>
      </w:r>
      <w:r w:rsidRPr="002F390B">
        <w:rPr>
          <w:rFonts w:ascii="Times New Roman" w:eastAsia="Times New Roman" w:hAnsi="Times New Roman" w:cs="Times New Roman"/>
          <w:b/>
          <w:bCs/>
          <w:sz w:val="24"/>
          <w:szCs w:val="24"/>
        </w:rPr>
        <w:t>Gly – Val – Ser – Ala – Tyr – Glu</w:t>
      </w:r>
      <w:r w:rsidRPr="002F390B">
        <w:rPr>
          <w:rFonts w:ascii="Times New Roman" w:eastAsia="Times New Roman" w:hAnsi="Times New Roman" w:cs="Times New Roman"/>
          <w:sz w:val="24"/>
          <w:szCs w:val="24"/>
        </w:rPr>
        <w:t>.</w:t>
      </w:r>
    </w:p>
    <w:p w14:paraId="1C822C6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Xét các phát biểu</w:t>
      </w:r>
    </w:p>
    <w:p w14:paraId="48ED49B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I.</w:t>
      </w:r>
      <w:r w:rsidRPr="002F390B">
        <w:rPr>
          <w:rFonts w:ascii="Times New Roman" w:eastAsia="Times New Roman" w:hAnsi="Times New Roman" w:cs="Times New Roman"/>
          <w:sz w:val="24"/>
          <w:szCs w:val="24"/>
        </w:rPr>
        <w:t xml:space="preserve"> Đúng.</w:t>
      </w:r>
    </w:p>
    <w:p w14:paraId="523218C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lastRenderedPageBreak/>
        <w:t>II.</w:t>
      </w:r>
      <w:r w:rsidRPr="002F390B">
        <w:rPr>
          <w:rFonts w:ascii="Times New Roman" w:eastAsia="Times New Roman" w:hAnsi="Times New Roman" w:cs="Times New Roman"/>
          <w:sz w:val="24"/>
          <w:szCs w:val="24"/>
        </w:rPr>
        <w:t xml:space="preserve"> Vị trí số 5 thuộc bộ ba thứ 2: CAA.</w:t>
      </w:r>
      <w:r w:rsidRPr="002F390B">
        <w:rPr>
          <w:rFonts w:ascii="Times New Roman" w:eastAsia="Times New Roman" w:hAnsi="Times New Roman" w:cs="Times New Roman"/>
          <w:sz w:val="24"/>
          <w:szCs w:val="24"/>
        </w:rPr>
        <w:br/>
        <w:t>Nếu cặp A–T ở vị trí 5 thay bằng G–C thì CAA thành CGA trên mạch gốc, mRNA tương ứng là GCU → Ala.</w:t>
      </w:r>
      <w:r w:rsidRPr="002F390B">
        <w:rPr>
          <w:rFonts w:ascii="Times New Roman" w:eastAsia="Times New Roman" w:hAnsi="Times New Roman" w:cs="Times New Roman"/>
          <w:sz w:val="24"/>
          <w:szCs w:val="24"/>
        </w:rPr>
        <w:br/>
        <w:t>Chuỗi mới: Gly – Ala – Ser – Ala – Tyr – Glu.</w:t>
      </w:r>
      <w:r w:rsidRPr="002F390B">
        <w:rPr>
          <w:rFonts w:ascii="Times New Roman" w:eastAsia="Times New Roman" w:hAnsi="Times New Roman" w:cs="Times New Roman"/>
          <w:sz w:val="24"/>
          <w:szCs w:val="24"/>
        </w:rPr>
        <w:br/>
        <w:t xml:space="preserve">Có </w:t>
      </w:r>
      <w:r w:rsidRPr="002F390B">
        <w:rPr>
          <w:rFonts w:ascii="Times New Roman" w:eastAsia="Times New Roman" w:hAnsi="Times New Roman" w:cs="Times New Roman"/>
          <w:b/>
          <w:bCs/>
          <w:sz w:val="24"/>
          <w:szCs w:val="24"/>
        </w:rPr>
        <w:t>2 axit amin Ala</w:t>
      </w:r>
      <w:r w:rsidRPr="002F390B">
        <w:rPr>
          <w:rFonts w:ascii="Times New Roman" w:eastAsia="Times New Roman" w:hAnsi="Times New Roman" w:cs="Times New Roman"/>
          <w:sz w:val="24"/>
          <w:szCs w:val="24"/>
        </w:rPr>
        <w:t>.</w:t>
      </w:r>
      <w:r w:rsidRPr="002F390B">
        <w:rPr>
          <w:rFonts w:ascii="Times New Roman" w:eastAsia="Times New Roman" w:hAnsi="Times New Roman" w:cs="Times New Roman"/>
          <w:sz w:val="24"/>
          <w:szCs w:val="24"/>
        </w:rPr>
        <w:br/>
      </w:r>
      <w:r w:rsidRPr="002F390B">
        <w:rPr>
          <w:rFonts w:ascii="Times New Roman" w:eastAsia="Times New Roman" w:hAnsi="Times New Roman" w:cs="Times New Roman"/>
          <w:b/>
          <w:bCs/>
          <w:sz w:val="24"/>
          <w:szCs w:val="24"/>
        </w:rPr>
        <w:t>II đúng.</w:t>
      </w:r>
    </w:p>
    <w:p w14:paraId="66EE14B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III.</w:t>
      </w:r>
      <w:r w:rsidRPr="002F390B">
        <w:rPr>
          <w:rFonts w:ascii="Times New Roman" w:eastAsia="Times New Roman" w:hAnsi="Times New Roman" w:cs="Times New Roman"/>
          <w:sz w:val="24"/>
          <w:szCs w:val="24"/>
        </w:rPr>
        <w:t xml:space="preserve"> Vị trí 15 thuộc bộ ba thứ 5: ATG.</w:t>
      </w:r>
      <w:r w:rsidRPr="002F390B">
        <w:rPr>
          <w:rFonts w:ascii="Times New Roman" w:eastAsia="Times New Roman" w:hAnsi="Times New Roman" w:cs="Times New Roman"/>
          <w:sz w:val="24"/>
          <w:szCs w:val="24"/>
        </w:rPr>
        <w:br/>
        <w:t>Nếu cặp G–C ở vị trí 15 đổi thành C–G thì ATG thành ATC.</w:t>
      </w:r>
      <w:r w:rsidRPr="002F390B">
        <w:rPr>
          <w:rFonts w:ascii="Times New Roman" w:eastAsia="Times New Roman" w:hAnsi="Times New Roman" w:cs="Times New Roman"/>
          <w:sz w:val="24"/>
          <w:szCs w:val="24"/>
        </w:rPr>
        <w:br/>
        <w:t xml:space="preserve">mRNA tương ứng là UAG, đây là </w:t>
      </w:r>
      <w:r w:rsidRPr="002F390B">
        <w:rPr>
          <w:rFonts w:ascii="Times New Roman" w:eastAsia="Times New Roman" w:hAnsi="Times New Roman" w:cs="Times New Roman"/>
          <w:b/>
          <w:bCs/>
          <w:sz w:val="24"/>
          <w:szCs w:val="24"/>
        </w:rPr>
        <w:t>mã kết thúc</w:t>
      </w:r>
      <w:r w:rsidRPr="002F390B">
        <w:rPr>
          <w:rFonts w:ascii="Times New Roman" w:eastAsia="Times New Roman" w:hAnsi="Times New Roman" w:cs="Times New Roman"/>
          <w:sz w:val="24"/>
          <w:szCs w:val="24"/>
        </w:rPr>
        <w:t>.</w:t>
      </w:r>
      <w:r w:rsidRPr="002F390B">
        <w:rPr>
          <w:rFonts w:ascii="Times New Roman" w:eastAsia="Times New Roman" w:hAnsi="Times New Roman" w:cs="Times New Roman"/>
          <w:sz w:val="24"/>
          <w:szCs w:val="24"/>
        </w:rPr>
        <w:br/>
        <w:t xml:space="preserve">Chuỗi mới chỉ tạo được </w:t>
      </w:r>
      <w:r w:rsidRPr="002F390B">
        <w:rPr>
          <w:rFonts w:ascii="Times New Roman" w:eastAsia="Times New Roman" w:hAnsi="Times New Roman" w:cs="Times New Roman"/>
          <w:b/>
          <w:bCs/>
          <w:sz w:val="24"/>
          <w:szCs w:val="24"/>
        </w:rPr>
        <w:t>4 axit amin</w:t>
      </w:r>
      <w:r w:rsidRPr="002F390B">
        <w:rPr>
          <w:rFonts w:ascii="Times New Roman" w:eastAsia="Times New Roman" w:hAnsi="Times New Roman" w:cs="Times New Roman"/>
          <w:sz w:val="24"/>
          <w:szCs w:val="24"/>
        </w:rPr>
        <w:t>, không phải 5.</w:t>
      </w:r>
      <w:r w:rsidRPr="002F390B">
        <w:rPr>
          <w:rFonts w:ascii="Times New Roman" w:eastAsia="Times New Roman" w:hAnsi="Times New Roman" w:cs="Times New Roman"/>
          <w:sz w:val="24"/>
          <w:szCs w:val="24"/>
        </w:rPr>
        <w:br/>
      </w:r>
      <w:r w:rsidRPr="002F390B">
        <w:rPr>
          <w:rFonts w:ascii="Times New Roman" w:eastAsia="Times New Roman" w:hAnsi="Times New Roman" w:cs="Times New Roman"/>
          <w:b/>
          <w:bCs/>
          <w:sz w:val="24"/>
          <w:szCs w:val="24"/>
        </w:rPr>
        <w:t>III sai.</w:t>
      </w:r>
    </w:p>
    <w:p w14:paraId="569E6D3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IV.</w:t>
      </w:r>
      <w:r w:rsidRPr="002F390B">
        <w:rPr>
          <w:rFonts w:ascii="Times New Roman" w:eastAsia="Times New Roman" w:hAnsi="Times New Roman" w:cs="Times New Roman"/>
          <w:sz w:val="24"/>
          <w:szCs w:val="24"/>
        </w:rPr>
        <w:t xml:space="preserve"> Thêm 1 cặp G–C sau vị trí 12 làm </w:t>
      </w:r>
      <w:r w:rsidRPr="002F390B">
        <w:rPr>
          <w:rFonts w:ascii="Times New Roman" w:eastAsia="Times New Roman" w:hAnsi="Times New Roman" w:cs="Times New Roman"/>
          <w:b/>
          <w:bCs/>
          <w:sz w:val="24"/>
          <w:szCs w:val="24"/>
        </w:rPr>
        <w:t>dịch khung đọc</w:t>
      </w:r>
      <w:r w:rsidRPr="002F390B">
        <w:rPr>
          <w:rFonts w:ascii="Times New Roman" w:eastAsia="Times New Roman" w:hAnsi="Times New Roman" w:cs="Times New Roman"/>
          <w:sz w:val="24"/>
          <w:szCs w:val="24"/>
        </w:rPr>
        <w:t xml:space="preserve"> từ sau bộ ba thứ 4.</w:t>
      </w:r>
      <w:r w:rsidRPr="002F390B">
        <w:rPr>
          <w:rFonts w:ascii="Times New Roman" w:eastAsia="Times New Roman" w:hAnsi="Times New Roman" w:cs="Times New Roman"/>
          <w:sz w:val="24"/>
          <w:szCs w:val="24"/>
        </w:rPr>
        <w:br/>
        <w:t xml:space="preserve">Khi đó axit amin thứ 6 không còn là Glu nữa mà đổi thành </w:t>
      </w:r>
      <w:r w:rsidRPr="002F390B">
        <w:rPr>
          <w:rFonts w:ascii="Times New Roman" w:eastAsia="Times New Roman" w:hAnsi="Times New Roman" w:cs="Times New Roman"/>
          <w:b/>
          <w:bCs/>
          <w:sz w:val="24"/>
          <w:szCs w:val="24"/>
        </w:rPr>
        <w:t>Arg</w:t>
      </w:r>
      <w:r w:rsidRPr="002F390B">
        <w:rPr>
          <w:rFonts w:ascii="Times New Roman" w:eastAsia="Times New Roman" w:hAnsi="Times New Roman" w:cs="Times New Roman"/>
          <w:sz w:val="24"/>
          <w:szCs w:val="24"/>
        </w:rPr>
        <w:t>.</w:t>
      </w:r>
      <w:r w:rsidRPr="002F390B">
        <w:rPr>
          <w:rFonts w:ascii="Times New Roman" w:eastAsia="Times New Roman" w:hAnsi="Times New Roman" w:cs="Times New Roman"/>
          <w:sz w:val="24"/>
          <w:szCs w:val="24"/>
        </w:rPr>
        <w:br/>
      </w:r>
      <w:r w:rsidRPr="002F390B">
        <w:rPr>
          <w:rFonts w:ascii="Times New Roman" w:eastAsia="Times New Roman" w:hAnsi="Times New Roman" w:cs="Times New Roman"/>
          <w:b/>
          <w:bCs/>
          <w:sz w:val="24"/>
          <w:szCs w:val="24"/>
        </w:rPr>
        <w:t>IV đúng.</w:t>
      </w:r>
    </w:p>
    <w:p w14:paraId="16D035DD"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Có </w:t>
      </w:r>
      <w:r w:rsidRPr="002F390B">
        <w:rPr>
          <w:rFonts w:ascii="Times New Roman" w:eastAsia="Times New Roman" w:hAnsi="Times New Roman" w:cs="Times New Roman"/>
          <w:b/>
          <w:bCs/>
          <w:sz w:val="24"/>
          <w:szCs w:val="24"/>
        </w:rPr>
        <w:t>3 phát biểu đúng</w:t>
      </w:r>
      <w:r w:rsidRPr="002F390B">
        <w:rPr>
          <w:rFonts w:ascii="Times New Roman" w:eastAsia="Times New Roman" w:hAnsi="Times New Roman" w:cs="Times New Roman"/>
          <w:sz w:val="24"/>
          <w:szCs w:val="24"/>
        </w:rPr>
        <w:t>.</w:t>
      </w:r>
    </w:p>
    <w:p w14:paraId="59F95C3C"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434CA2F6" w14:textId="7C54BD91"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4</w:t>
      </w:r>
    </w:p>
    <w:p w14:paraId="6E149BB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Nhiệt độ môi trường ở địa phương dao động từ 15°C đến 30°C.</w:t>
      </w:r>
    </w:p>
    <w:p w14:paraId="27A5DDD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uốn nuôi được thì khoảng nhiệt độ này phải nằm trong giới hạn sinh thái của loài cá.</w:t>
      </w:r>
    </w:p>
    <w:p w14:paraId="213B995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Quan sát hình:</w:t>
      </w:r>
    </w:p>
    <w:p w14:paraId="067615C5" w14:textId="45B52A7E"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Loài A chỉ chịu được vùng nhiệt thấp hơn. </w:t>
      </w:r>
    </w:p>
    <w:p w14:paraId="7B2DC968" w14:textId="7AC497B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Loài C chịu được vùng nhiệt cao hơn. </w:t>
      </w:r>
    </w:p>
    <w:p w14:paraId="26948661" w14:textId="02E5954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hỉ </w:t>
      </w:r>
      <w:r w:rsidR="00EC79E0" w:rsidRPr="002F390B">
        <w:rPr>
          <w:rFonts w:ascii="Times New Roman" w:eastAsia="Times New Roman" w:hAnsi="Times New Roman" w:cs="Times New Roman"/>
          <w:b/>
          <w:bCs/>
          <w:sz w:val="24"/>
          <w:szCs w:val="24"/>
        </w:rPr>
        <w:t>loài B</w:t>
      </w:r>
      <w:r w:rsidR="00EC79E0" w:rsidRPr="002F390B">
        <w:rPr>
          <w:rFonts w:ascii="Times New Roman" w:eastAsia="Times New Roman" w:hAnsi="Times New Roman" w:cs="Times New Roman"/>
          <w:sz w:val="24"/>
          <w:szCs w:val="24"/>
        </w:rPr>
        <w:t xml:space="preserve"> có khoảng chịu nhiệt bao trùm từ 15°C đến 30°C. </w:t>
      </w:r>
    </w:p>
    <w:p w14:paraId="1334C48F"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32E2FAC3" w14:textId="4E544DAD"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5</w:t>
      </w:r>
    </w:p>
    <w:p w14:paraId="48BAE00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ồng hợp tử về tất cả các cặp gen nghĩa là mỗi cặp gen đều có dạng AA, aa, BB, bb,...</w:t>
      </w:r>
    </w:p>
    <w:p w14:paraId="443180E7" w14:textId="5669072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A. AaBbdd → có Aa, không đồng hợp </w:t>
      </w:r>
    </w:p>
    <w:p w14:paraId="3A2AEA45" w14:textId="4FF9E90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B. AaBBdd → có Aa, không đồng hợp </w:t>
      </w:r>
    </w:p>
    <w:p w14:paraId="1B6A366E" w14:textId="1C5087EC"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 aaBBdd → tất cả đều đồng hợp </w:t>
      </w:r>
    </w:p>
    <w:p w14:paraId="54B6D9E0" w14:textId="08D5F42F"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D. aaBBDd → có Dd, không đồng hợp </w:t>
      </w:r>
    </w:p>
    <w:p w14:paraId="4FF4E0F4"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050AC073" w14:textId="6A656C33"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lastRenderedPageBreak/>
        <w:t>Câu 6</w:t>
      </w:r>
    </w:p>
    <w:p w14:paraId="0885BE6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Trong giảm phân, các nhiễm sắc thể tương đồng phân li về hai cực ở </w:t>
      </w:r>
      <w:r w:rsidRPr="002F390B">
        <w:rPr>
          <w:rFonts w:ascii="Times New Roman" w:eastAsia="Times New Roman" w:hAnsi="Times New Roman" w:cs="Times New Roman"/>
          <w:b/>
          <w:bCs/>
          <w:sz w:val="24"/>
          <w:szCs w:val="24"/>
        </w:rPr>
        <w:t>kì sau I</w:t>
      </w:r>
      <w:r w:rsidRPr="002F390B">
        <w:rPr>
          <w:rFonts w:ascii="Times New Roman" w:eastAsia="Times New Roman" w:hAnsi="Times New Roman" w:cs="Times New Roman"/>
          <w:sz w:val="24"/>
          <w:szCs w:val="24"/>
        </w:rPr>
        <w:t>.</w:t>
      </w:r>
    </w:p>
    <w:p w14:paraId="045B4C60"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B.</w:t>
      </w:r>
    </w:p>
    <w:p w14:paraId="0A7EB8D5" w14:textId="0066D739"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7</w:t>
      </w:r>
    </w:p>
    <w:p w14:paraId="3A857A4D"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Sự phân tầng trong rừng mưa nhiệt đới giúp các loài khai thác nguồn sống ở các tầng khác nhau, từ đó </w:t>
      </w:r>
      <w:r w:rsidRPr="002F390B">
        <w:rPr>
          <w:rFonts w:ascii="Times New Roman" w:eastAsia="Times New Roman" w:hAnsi="Times New Roman" w:cs="Times New Roman"/>
          <w:b/>
          <w:bCs/>
          <w:sz w:val="24"/>
          <w:szCs w:val="24"/>
        </w:rPr>
        <w:t>giảm cạnh tranh khác loài</w:t>
      </w:r>
      <w:r w:rsidRPr="002F390B">
        <w:rPr>
          <w:rFonts w:ascii="Times New Roman" w:eastAsia="Times New Roman" w:hAnsi="Times New Roman" w:cs="Times New Roman"/>
          <w:sz w:val="24"/>
          <w:szCs w:val="24"/>
        </w:rPr>
        <w:t>.</w:t>
      </w:r>
    </w:p>
    <w:p w14:paraId="7E6D98D7"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A.</w:t>
      </w:r>
    </w:p>
    <w:p w14:paraId="11DB0F35" w14:textId="3D8DA7DD"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8</w:t>
      </w:r>
    </w:p>
    <w:p w14:paraId="1BE3277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Bảng cho biết mức độ giống nhau của hệ gen các loài với người.</w:t>
      </w:r>
    </w:p>
    <w:p w14:paraId="746DD77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ét các phát biểu:</w:t>
      </w:r>
    </w:p>
    <w:p w14:paraId="34EF1ABD" w14:textId="53712C9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 xml:space="preserve">  • </w:t>
      </w:r>
      <w:r w:rsidR="00EC79E0" w:rsidRPr="002F390B">
        <w:rPr>
          <w:rFonts w:ascii="Times New Roman" w:eastAsia="Times New Roman" w:hAnsi="Times New Roman" w:cs="Times New Roman"/>
          <w:b/>
          <w:bCs/>
          <w:sz w:val="24"/>
          <w:szCs w:val="24"/>
        </w:rPr>
        <w:t>A đúng</w:t>
      </w:r>
      <w:r w:rsidR="00EC79E0" w:rsidRPr="002F390B">
        <w:rPr>
          <w:rFonts w:ascii="Times New Roman" w:eastAsia="Times New Roman" w:hAnsi="Times New Roman" w:cs="Times New Roman"/>
          <w:sz w:val="24"/>
          <w:szCs w:val="24"/>
        </w:rPr>
        <w:t xml:space="preserve">, vì sự giống nhau về hệ gen phản ánh quan hệ chung nguồn gốc. </w:t>
      </w:r>
    </w:p>
    <w:p w14:paraId="53E194E8" w14:textId="7903A30B"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 xml:space="preserve">  • </w:t>
      </w:r>
      <w:r w:rsidR="00EC79E0" w:rsidRPr="002F390B">
        <w:rPr>
          <w:rFonts w:ascii="Times New Roman" w:eastAsia="Times New Roman" w:hAnsi="Times New Roman" w:cs="Times New Roman"/>
          <w:b/>
          <w:bCs/>
          <w:sz w:val="24"/>
          <w:szCs w:val="24"/>
        </w:rPr>
        <w:t>B sai</w:t>
      </w:r>
      <w:r w:rsidR="00EC79E0" w:rsidRPr="002F390B">
        <w:rPr>
          <w:rFonts w:ascii="Times New Roman" w:eastAsia="Times New Roman" w:hAnsi="Times New Roman" w:cs="Times New Roman"/>
          <w:sz w:val="24"/>
          <w:szCs w:val="24"/>
        </w:rPr>
        <w:t xml:space="preserve">, vì từ việc gà giống người 60% và vịt giống người 60% </w:t>
      </w:r>
      <w:r w:rsidR="00EC79E0" w:rsidRPr="002F390B">
        <w:rPr>
          <w:rFonts w:ascii="Times New Roman" w:eastAsia="Times New Roman" w:hAnsi="Times New Roman" w:cs="Times New Roman"/>
          <w:b/>
          <w:bCs/>
          <w:sz w:val="24"/>
          <w:szCs w:val="24"/>
        </w:rPr>
        <w:t>không thể kết luận</w:t>
      </w:r>
      <w:r w:rsidR="00EC79E0" w:rsidRPr="002F390B">
        <w:rPr>
          <w:rFonts w:ascii="Times New Roman" w:eastAsia="Times New Roman" w:hAnsi="Times New Roman" w:cs="Times New Roman"/>
          <w:sz w:val="24"/>
          <w:szCs w:val="24"/>
        </w:rPr>
        <w:t xml:space="preserve"> gà và vịt “hầu như không khác nhau”. </w:t>
      </w:r>
    </w:p>
    <w:p w14:paraId="101A76BB" w14:textId="6A6B1439"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 xml:space="preserve">  • </w:t>
      </w:r>
      <w:r w:rsidR="00EC79E0" w:rsidRPr="002F390B">
        <w:rPr>
          <w:rFonts w:ascii="Times New Roman" w:eastAsia="Times New Roman" w:hAnsi="Times New Roman" w:cs="Times New Roman"/>
          <w:b/>
          <w:bCs/>
          <w:sz w:val="24"/>
          <w:szCs w:val="24"/>
        </w:rPr>
        <w:t>C đúng</w:t>
      </w:r>
      <w:r w:rsidR="00EC79E0" w:rsidRPr="002F390B">
        <w:rPr>
          <w:rFonts w:ascii="Times New Roman" w:eastAsia="Times New Roman" w:hAnsi="Times New Roman" w:cs="Times New Roman"/>
          <w:sz w:val="24"/>
          <w:szCs w:val="24"/>
        </w:rPr>
        <w:t xml:space="preserve">, vì mèo giống người 90%, chuột giống người 85%, nên mèo khác người ít hơn chuột. </w:t>
      </w:r>
    </w:p>
    <w:p w14:paraId="62498D5E" w14:textId="29E00EA4"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 xml:space="preserve">  • </w:t>
      </w:r>
      <w:r w:rsidR="00EC79E0" w:rsidRPr="002F390B">
        <w:rPr>
          <w:rFonts w:ascii="Times New Roman" w:eastAsia="Times New Roman" w:hAnsi="Times New Roman" w:cs="Times New Roman"/>
          <w:b/>
          <w:bCs/>
          <w:sz w:val="24"/>
          <w:szCs w:val="24"/>
        </w:rPr>
        <w:t>D đúng</w:t>
      </w:r>
      <w:r w:rsidR="00EC79E0" w:rsidRPr="002F390B">
        <w:rPr>
          <w:rFonts w:ascii="Times New Roman" w:eastAsia="Times New Roman" w:hAnsi="Times New Roman" w:cs="Times New Roman"/>
          <w:sz w:val="24"/>
          <w:szCs w:val="24"/>
        </w:rPr>
        <w:t xml:space="preserve">, vì tinh tinh giống người 98%, cao nhất. </w:t>
      </w:r>
    </w:p>
    <w:p w14:paraId="47DDA411"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B.</w:t>
      </w:r>
    </w:p>
    <w:p w14:paraId="3D803D7B" w14:textId="4D8D7C12"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9</w:t>
      </w:r>
    </w:p>
    <w:p w14:paraId="7BC36EF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15 cá thể/ha là số cá thể trên một đơn vị diện tích, đó là </w:t>
      </w:r>
      <w:r w:rsidRPr="002F390B">
        <w:rPr>
          <w:rFonts w:ascii="Times New Roman" w:eastAsia="Times New Roman" w:hAnsi="Times New Roman" w:cs="Times New Roman"/>
          <w:b/>
          <w:bCs/>
          <w:sz w:val="24"/>
          <w:szCs w:val="24"/>
        </w:rPr>
        <w:t>mật độ cá thể</w:t>
      </w:r>
      <w:r w:rsidRPr="002F390B">
        <w:rPr>
          <w:rFonts w:ascii="Times New Roman" w:eastAsia="Times New Roman" w:hAnsi="Times New Roman" w:cs="Times New Roman"/>
          <w:sz w:val="24"/>
          <w:szCs w:val="24"/>
        </w:rPr>
        <w:t>.</w:t>
      </w:r>
    </w:p>
    <w:p w14:paraId="249854FB"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A.</w:t>
      </w:r>
    </w:p>
    <w:p w14:paraId="5AFE7C52" w14:textId="1CEBFEBD"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0</w:t>
      </w:r>
    </w:p>
    <w:p w14:paraId="6FF44CB3"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Tỉ lệ 9 : 6 : 1 là tỉ lệ đặc trưng của </w:t>
      </w:r>
      <w:r w:rsidRPr="002F390B">
        <w:rPr>
          <w:rFonts w:ascii="Times New Roman" w:eastAsia="Times New Roman" w:hAnsi="Times New Roman" w:cs="Times New Roman"/>
          <w:b/>
          <w:bCs/>
          <w:sz w:val="24"/>
          <w:szCs w:val="24"/>
        </w:rPr>
        <w:t>tương tác cộng gộp</w:t>
      </w:r>
      <w:r w:rsidRPr="002F390B">
        <w:rPr>
          <w:rFonts w:ascii="Times New Roman" w:eastAsia="Times New Roman" w:hAnsi="Times New Roman" w:cs="Times New Roman"/>
          <w:sz w:val="24"/>
          <w:szCs w:val="24"/>
        </w:rPr>
        <w:t xml:space="preserve"> giữa 2 gen không alen.</w:t>
      </w:r>
    </w:p>
    <w:p w14:paraId="532FFA74"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A.</w:t>
      </w:r>
    </w:p>
    <w:p w14:paraId="188A402A" w14:textId="0300DD21"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1</w:t>
      </w:r>
    </w:p>
    <w:p w14:paraId="0ACC371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Khoảng xác định của một nhân tố sinh thái mà trong đó loài có thể sống, tồn tại và phát triển gọi là </w:t>
      </w:r>
      <w:r w:rsidRPr="002F390B">
        <w:rPr>
          <w:rFonts w:ascii="Times New Roman" w:eastAsia="Times New Roman" w:hAnsi="Times New Roman" w:cs="Times New Roman"/>
          <w:b/>
          <w:bCs/>
          <w:sz w:val="24"/>
          <w:szCs w:val="24"/>
        </w:rPr>
        <w:t>giới hạn sinh thái</w:t>
      </w:r>
      <w:r w:rsidRPr="002F390B">
        <w:rPr>
          <w:rFonts w:ascii="Times New Roman" w:eastAsia="Times New Roman" w:hAnsi="Times New Roman" w:cs="Times New Roman"/>
          <w:sz w:val="24"/>
          <w:szCs w:val="24"/>
        </w:rPr>
        <w:t>.</w:t>
      </w:r>
    </w:p>
    <w:p w14:paraId="334FE8D1"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51B96097" w14:textId="72A80836"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2</w:t>
      </w:r>
    </w:p>
    <w:p w14:paraId="4FBB5A8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lastRenderedPageBreak/>
        <w:t>Khoảng cách giữa 2 gen là 17 cM nên tần số hoán vị gen là 17%.</w:t>
      </w:r>
    </w:p>
    <w:p w14:paraId="618D709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Phép lai là ♀ BV/bv × ♂ bv/bv, tức là </w:t>
      </w:r>
      <w:r w:rsidRPr="002F390B">
        <w:rPr>
          <w:rFonts w:ascii="Times New Roman" w:eastAsia="Times New Roman" w:hAnsi="Times New Roman" w:cs="Times New Roman"/>
          <w:b/>
          <w:bCs/>
          <w:sz w:val="24"/>
          <w:szCs w:val="24"/>
        </w:rPr>
        <w:t>lai phân tích</w:t>
      </w:r>
      <w:r w:rsidRPr="002F390B">
        <w:rPr>
          <w:rFonts w:ascii="Times New Roman" w:eastAsia="Times New Roman" w:hAnsi="Times New Roman" w:cs="Times New Roman"/>
          <w:sz w:val="24"/>
          <w:szCs w:val="24"/>
        </w:rPr>
        <w:t>.</w:t>
      </w:r>
    </w:p>
    <w:p w14:paraId="0A2558D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rong lai phân tích, tỉ lệ biến dị tổ hợp chính là tỉ lệ giao tử hoán vị của cơ thể dị hợp, bằng 17%.</w:t>
      </w:r>
    </w:p>
    <w:p w14:paraId="68BF7652"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A.</w:t>
      </w:r>
    </w:p>
    <w:p w14:paraId="0A991DFC" w14:textId="1BA374AB"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3</w:t>
      </w:r>
    </w:p>
    <w:p w14:paraId="2F20035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Giai đoạn tiến hóa hóa học tạo ra </w:t>
      </w:r>
      <w:r w:rsidRPr="002F390B">
        <w:rPr>
          <w:rFonts w:ascii="Times New Roman" w:eastAsia="Times New Roman" w:hAnsi="Times New Roman" w:cs="Times New Roman"/>
          <w:b/>
          <w:bCs/>
          <w:sz w:val="24"/>
          <w:szCs w:val="24"/>
        </w:rPr>
        <w:t>các đại phân tử hữu cơ</w:t>
      </w:r>
      <w:r w:rsidRPr="002F390B">
        <w:rPr>
          <w:rFonts w:ascii="Times New Roman" w:eastAsia="Times New Roman" w:hAnsi="Times New Roman" w:cs="Times New Roman"/>
          <w:sz w:val="24"/>
          <w:szCs w:val="24"/>
        </w:rPr>
        <w:t>.</w:t>
      </w:r>
    </w:p>
    <w:p w14:paraId="54EF60DC"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B.</w:t>
      </w:r>
    </w:p>
    <w:p w14:paraId="1FE1B4B7" w14:textId="142B1C75"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4</w:t>
      </w:r>
    </w:p>
    <w:p w14:paraId="30DEA1B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t chất di truyền ở sinh vật là </w:t>
      </w:r>
      <w:r w:rsidRPr="002F390B">
        <w:rPr>
          <w:rFonts w:ascii="Times New Roman" w:eastAsia="Times New Roman" w:hAnsi="Times New Roman" w:cs="Times New Roman"/>
          <w:b/>
          <w:bCs/>
          <w:sz w:val="24"/>
          <w:szCs w:val="24"/>
        </w:rPr>
        <w:t>DNA</w:t>
      </w:r>
      <w:r w:rsidRPr="002F390B">
        <w:rPr>
          <w:rFonts w:ascii="Times New Roman" w:eastAsia="Times New Roman" w:hAnsi="Times New Roman" w:cs="Times New Roman"/>
          <w:sz w:val="24"/>
          <w:szCs w:val="24"/>
        </w:rPr>
        <w:t>.</w:t>
      </w:r>
    </w:p>
    <w:p w14:paraId="54B53456"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7DE497E1" w14:textId="7E63C623"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5</w:t>
      </w:r>
    </w:p>
    <w:p w14:paraId="45A39A3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So sánh thành phần axit amin ở chuỗi β-Hb là bằng chứng thuộc </w:t>
      </w:r>
      <w:r w:rsidRPr="002F390B">
        <w:rPr>
          <w:rFonts w:ascii="Times New Roman" w:eastAsia="Times New Roman" w:hAnsi="Times New Roman" w:cs="Times New Roman"/>
          <w:b/>
          <w:bCs/>
          <w:sz w:val="24"/>
          <w:szCs w:val="24"/>
        </w:rPr>
        <w:t>sinh học phân tử</w:t>
      </w:r>
      <w:r w:rsidRPr="002F390B">
        <w:rPr>
          <w:rFonts w:ascii="Times New Roman" w:eastAsia="Times New Roman" w:hAnsi="Times New Roman" w:cs="Times New Roman"/>
          <w:sz w:val="24"/>
          <w:szCs w:val="24"/>
        </w:rPr>
        <w:t>.</w:t>
      </w:r>
    </w:p>
    <w:p w14:paraId="59D4034D"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A.</w:t>
      </w:r>
    </w:p>
    <w:p w14:paraId="25B8C5FA" w14:textId="46A59864"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6</w:t>
      </w:r>
    </w:p>
    <w:p w14:paraId="3C8FD73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Hô hấp sáng xảy ra rõ ở thực vật </w:t>
      </w:r>
      <w:r w:rsidRPr="002F390B">
        <w:rPr>
          <w:rFonts w:ascii="Times New Roman" w:eastAsia="Times New Roman" w:hAnsi="Times New Roman" w:cs="Times New Roman"/>
          <w:b/>
          <w:bCs/>
          <w:sz w:val="24"/>
          <w:szCs w:val="24"/>
        </w:rPr>
        <w:t>C3</w:t>
      </w:r>
      <w:r w:rsidRPr="002F390B">
        <w:rPr>
          <w:rFonts w:ascii="Times New Roman" w:eastAsia="Times New Roman" w:hAnsi="Times New Roman" w:cs="Times New Roman"/>
          <w:sz w:val="24"/>
          <w:szCs w:val="24"/>
        </w:rPr>
        <w:t xml:space="preserve"> trong điều kiện khô nóng.</w:t>
      </w:r>
    </w:p>
    <w:p w14:paraId="7541540A" w14:textId="4058B1BF"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Thanh long, xương rồng: CAM </w:t>
      </w:r>
    </w:p>
    <w:p w14:paraId="664200C3" w14:textId="2EE86234"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Rau rền: C4 </w:t>
      </w:r>
    </w:p>
    <w:p w14:paraId="0D241FDF" w14:textId="01E11F5D"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Lúa nước: C3 </w:t>
      </w:r>
    </w:p>
    <w:p w14:paraId="5EFC717D"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C.</w:t>
      </w:r>
    </w:p>
    <w:p w14:paraId="185AACB0" w14:textId="358F8C0C"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7</w:t>
      </w:r>
    </w:p>
    <w:p w14:paraId="699FA1B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Phân tử làm khuôn cho phiên mã là </w:t>
      </w:r>
      <w:r w:rsidRPr="002F390B">
        <w:rPr>
          <w:rFonts w:ascii="Times New Roman" w:eastAsia="Times New Roman" w:hAnsi="Times New Roman" w:cs="Times New Roman"/>
          <w:b/>
          <w:bCs/>
          <w:sz w:val="24"/>
          <w:szCs w:val="24"/>
        </w:rPr>
        <w:t>DNA</w:t>
      </w:r>
      <w:r w:rsidRPr="002F390B">
        <w:rPr>
          <w:rFonts w:ascii="Times New Roman" w:eastAsia="Times New Roman" w:hAnsi="Times New Roman" w:cs="Times New Roman"/>
          <w:sz w:val="24"/>
          <w:szCs w:val="24"/>
        </w:rPr>
        <w:t>.</w:t>
      </w:r>
    </w:p>
    <w:p w14:paraId="69ED304C"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D.</w:t>
      </w:r>
    </w:p>
    <w:p w14:paraId="5F704A25" w14:textId="159AAD0B"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8</w:t>
      </w:r>
    </w:p>
    <w:p w14:paraId="71D9504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Oxygen tạo ra trong quang hợp có nguồn gốc từ sự quang phân li </w:t>
      </w:r>
      <w:r w:rsidRPr="002F390B">
        <w:rPr>
          <w:rFonts w:ascii="Times New Roman" w:eastAsia="Times New Roman" w:hAnsi="Times New Roman" w:cs="Times New Roman"/>
          <w:b/>
          <w:bCs/>
          <w:sz w:val="24"/>
          <w:szCs w:val="24"/>
        </w:rPr>
        <w:t>nước</w:t>
      </w:r>
      <w:r w:rsidRPr="002F390B">
        <w:rPr>
          <w:rFonts w:ascii="Times New Roman" w:eastAsia="Times New Roman" w:hAnsi="Times New Roman" w:cs="Times New Roman"/>
          <w:sz w:val="24"/>
          <w:szCs w:val="24"/>
        </w:rPr>
        <w:t>.</w:t>
      </w:r>
    </w:p>
    <w:p w14:paraId="26A1840D"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Chọn B.</w:t>
      </w:r>
    </w:p>
    <w:p w14:paraId="7B3F3814" w14:textId="4B62C161" w:rsidR="00EC79E0" w:rsidRPr="002F390B" w:rsidRDefault="00EC79E0" w:rsidP="00EC79E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F390B">
        <w:rPr>
          <w:rFonts w:ascii="Times New Roman" w:eastAsia="Times New Roman" w:hAnsi="Times New Roman" w:cs="Times New Roman"/>
          <w:b/>
          <w:bCs/>
          <w:kern w:val="36"/>
          <w:sz w:val="24"/>
          <w:szCs w:val="24"/>
        </w:rPr>
        <w:t>II. PHẦN ĐÚNG / SAI</w:t>
      </w:r>
    </w:p>
    <w:p w14:paraId="435740B1" w14:textId="77777777"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lastRenderedPageBreak/>
        <w:t>Đáp án nhanh</w:t>
      </w:r>
    </w:p>
    <w:p w14:paraId="05598FA9" w14:textId="36BFC855"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âu 1: </w:t>
      </w:r>
      <w:r w:rsidR="00EC79E0" w:rsidRPr="002F390B">
        <w:rPr>
          <w:rFonts w:ascii="Times New Roman" w:eastAsia="Times New Roman" w:hAnsi="Times New Roman" w:cs="Times New Roman"/>
          <w:b/>
          <w:bCs/>
          <w:sz w:val="24"/>
          <w:szCs w:val="24"/>
        </w:rPr>
        <w:t>Đ, S, Đ, Đ</w:t>
      </w:r>
      <w:r w:rsidR="00EC79E0" w:rsidRPr="002F390B">
        <w:rPr>
          <w:rFonts w:ascii="Times New Roman" w:eastAsia="Times New Roman" w:hAnsi="Times New Roman" w:cs="Times New Roman"/>
          <w:sz w:val="24"/>
          <w:szCs w:val="24"/>
        </w:rPr>
        <w:t xml:space="preserve"> </w:t>
      </w:r>
    </w:p>
    <w:p w14:paraId="57E8F333" w14:textId="0C0D9DD8"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âu 2: </w:t>
      </w:r>
      <w:r w:rsidR="00EC79E0" w:rsidRPr="002F390B">
        <w:rPr>
          <w:rFonts w:ascii="Times New Roman" w:eastAsia="Times New Roman" w:hAnsi="Times New Roman" w:cs="Times New Roman"/>
          <w:b/>
          <w:bCs/>
          <w:sz w:val="24"/>
          <w:szCs w:val="24"/>
        </w:rPr>
        <w:t>S, S, S, Đ</w:t>
      </w:r>
      <w:r w:rsidR="00EC79E0" w:rsidRPr="002F390B">
        <w:rPr>
          <w:rFonts w:ascii="Times New Roman" w:eastAsia="Times New Roman" w:hAnsi="Times New Roman" w:cs="Times New Roman"/>
          <w:sz w:val="24"/>
          <w:szCs w:val="24"/>
        </w:rPr>
        <w:t xml:space="preserve"> </w:t>
      </w:r>
    </w:p>
    <w:p w14:paraId="1EC6DD32" w14:textId="5455E91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âu 3: </w:t>
      </w:r>
      <w:r w:rsidR="00EC79E0" w:rsidRPr="002F390B">
        <w:rPr>
          <w:rFonts w:ascii="Times New Roman" w:eastAsia="Times New Roman" w:hAnsi="Times New Roman" w:cs="Times New Roman"/>
          <w:b/>
          <w:bCs/>
          <w:sz w:val="24"/>
          <w:szCs w:val="24"/>
        </w:rPr>
        <w:t>S, Đ, Đ, S</w:t>
      </w:r>
      <w:r w:rsidR="00EC79E0" w:rsidRPr="002F390B">
        <w:rPr>
          <w:rFonts w:ascii="Times New Roman" w:eastAsia="Times New Roman" w:hAnsi="Times New Roman" w:cs="Times New Roman"/>
          <w:sz w:val="24"/>
          <w:szCs w:val="24"/>
        </w:rPr>
        <w:t xml:space="preserve"> </w:t>
      </w:r>
    </w:p>
    <w:p w14:paraId="2DB0CCC9" w14:textId="77777777" w:rsidR="00803704"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Câu 4: </w:t>
      </w:r>
      <w:r w:rsidR="00EC79E0" w:rsidRPr="002F390B">
        <w:rPr>
          <w:rFonts w:ascii="Times New Roman" w:eastAsia="Times New Roman" w:hAnsi="Times New Roman" w:cs="Times New Roman"/>
          <w:b/>
          <w:bCs/>
          <w:sz w:val="24"/>
          <w:szCs w:val="24"/>
        </w:rPr>
        <w:t>S, S, Đ, S</w:t>
      </w:r>
      <w:r w:rsidR="00EC79E0" w:rsidRPr="002F390B">
        <w:rPr>
          <w:rFonts w:ascii="Times New Roman" w:eastAsia="Times New Roman" w:hAnsi="Times New Roman" w:cs="Times New Roman"/>
          <w:sz w:val="24"/>
          <w:szCs w:val="24"/>
        </w:rPr>
        <w:t xml:space="preserve"> </w:t>
      </w:r>
    </w:p>
    <w:p w14:paraId="678626EA" w14:textId="1D53AA16"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1</w:t>
      </w:r>
    </w:p>
    <w:p w14:paraId="208FC9C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ồ thị mô tả độ bão hòa O2 của Hb khi có và không có CO.</w:t>
      </w:r>
    </w:p>
    <w:p w14:paraId="473CD147"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a)</w:t>
      </w:r>
    </w:p>
    <w:p w14:paraId="03355F8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Ở pO2 = 40 mmHg, trên hình hai đường gần như cắt nhau tại cùng một mức bão hòa.</w:t>
      </w:r>
    </w:p>
    <w:p w14:paraId="319F2DAA"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42A7A84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w:t>
      </w:r>
    </w:p>
    <w:p w14:paraId="34EE99C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Ở phế nang pO2 = 100 mmHg, khi có CO, Hb không thể gắn O2 tối đa như bình thường. Nhưng phần không gắn O2 </w:t>
      </w:r>
      <w:r w:rsidRPr="002F390B">
        <w:rPr>
          <w:rFonts w:ascii="Times New Roman" w:eastAsia="Times New Roman" w:hAnsi="Times New Roman" w:cs="Times New Roman"/>
          <w:b/>
          <w:bCs/>
          <w:sz w:val="24"/>
          <w:szCs w:val="24"/>
        </w:rPr>
        <w:t>không phải toàn bộ là Hb tự do</w:t>
      </w:r>
      <w:r w:rsidRPr="002F390B">
        <w:rPr>
          <w:rFonts w:ascii="Times New Roman" w:eastAsia="Times New Roman" w:hAnsi="Times New Roman" w:cs="Times New Roman"/>
          <w:sz w:val="24"/>
          <w:szCs w:val="24"/>
        </w:rPr>
        <w:t>, vì một phần Hb đã gắn với CO.</w:t>
      </w:r>
    </w:p>
    <w:p w14:paraId="408D80A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Nói “40% Hb ở trạng thái tự do” là sai.</w:t>
      </w:r>
    </w:p>
    <w:p w14:paraId="0F8CF34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2D5D2975"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w:t>
      </w:r>
    </w:p>
    <w:p w14:paraId="6A0C385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CO có ái lực với Hb lớn hơn O2 rất nhiều nên cạnh tranh, cản trở O2 gắn với Hb.</w:t>
      </w:r>
    </w:p>
    <w:p w14:paraId="71DAE681"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75C9CED5"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d)</w:t>
      </w:r>
    </w:p>
    <w:p w14:paraId="5A10B7D7"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Lượng O2 hòa tan trong huyết tương phụ thuộc chủ yếu vào pO2, không phụ thuộc trực tiếp vào việc Hb có gắn CO hay không.</w:t>
      </w:r>
    </w:p>
    <w:p w14:paraId="70828194"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7B121B0A" w14:textId="72ACF6BC"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2</w:t>
      </w:r>
    </w:p>
    <w:p w14:paraId="00A43E9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ét 2 tính trạng, mỗi tính trạng do 1 gen có 2 alen, trội hoàn toàn.</w:t>
      </w:r>
    </w:p>
    <w:p w14:paraId="380175A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a)</w:t>
      </w:r>
    </w:p>
    <w:p w14:paraId="2B0A6E5E"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Nếu F1 có 4 loại kiểu gen và tỉ lệ kiểu gen giống tỉ lệ kiểu hình, trường hợp điển hình là AaBb × aabb cho 1 : 1 : 1 : 1. Hai cây P </w:t>
      </w:r>
      <w:r w:rsidRPr="002F390B">
        <w:rPr>
          <w:rFonts w:ascii="Times New Roman" w:eastAsia="Times New Roman" w:hAnsi="Times New Roman" w:cs="Times New Roman"/>
          <w:b/>
          <w:bCs/>
          <w:sz w:val="24"/>
          <w:szCs w:val="24"/>
        </w:rPr>
        <w:t>không giống kiểu gen nhau</w:t>
      </w:r>
      <w:r w:rsidRPr="002F390B">
        <w:rPr>
          <w:rFonts w:ascii="Times New Roman" w:eastAsia="Times New Roman" w:hAnsi="Times New Roman" w:cs="Times New Roman"/>
          <w:sz w:val="24"/>
          <w:szCs w:val="24"/>
        </w:rPr>
        <w:t>.</w:t>
      </w:r>
    </w:p>
    <w:p w14:paraId="4A38D90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lastRenderedPageBreak/>
        <w:t xml:space="preserve">Mệnh đề “có thể giống nhau” là </w:t>
      </w:r>
      <w:r w:rsidRPr="002F390B">
        <w:rPr>
          <w:rFonts w:ascii="Times New Roman" w:eastAsia="Times New Roman" w:hAnsi="Times New Roman" w:cs="Times New Roman"/>
          <w:b/>
          <w:bCs/>
          <w:sz w:val="24"/>
          <w:szCs w:val="24"/>
        </w:rPr>
        <w:t>không đúng trong trường hợp này</w:t>
      </w:r>
      <w:r w:rsidRPr="002F390B">
        <w:rPr>
          <w:rFonts w:ascii="Times New Roman" w:eastAsia="Times New Roman" w:hAnsi="Times New Roman" w:cs="Times New Roman"/>
          <w:sz w:val="24"/>
          <w:szCs w:val="24"/>
        </w:rPr>
        <w:t>.</w:t>
      </w:r>
    </w:p>
    <w:p w14:paraId="01EAA2F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217A5A70"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w:t>
      </w:r>
    </w:p>
    <w:p w14:paraId="6DEC2E7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Tỉ lệ kiểu hình 3 : 3 : 1 : 1 có thể do phép lai như AaBb × Aabb, hai cây P </w:t>
      </w:r>
      <w:r w:rsidRPr="002F390B">
        <w:rPr>
          <w:rFonts w:ascii="Times New Roman" w:eastAsia="Times New Roman" w:hAnsi="Times New Roman" w:cs="Times New Roman"/>
          <w:b/>
          <w:bCs/>
          <w:sz w:val="24"/>
          <w:szCs w:val="24"/>
        </w:rPr>
        <w:t>không giống kiểu gen</w:t>
      </w:r>
      <w:r w:rsidRPr="002F390B">
        <w:rPr>
          <w:rFonts w:ascii="Times New Roman" w:eastAsia="Times New Roman" w:hAnsi="Times New Roman" w:cs="Times New Roman"/>
          <w:sz w:val="24"/>
          <w:szCs w:val="24"/>
        </w:rPr>
        <w:t>.</w:t>
      </w:r>
    </w:p>
    <w:p w14:paraId="18BF696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023BEDCA"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w:t>
      </w:r>
    </w:p>
    <w:p w14:paraId="501E0F8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F1 có 3 loại kiểu hình chưa chắc tỉ lệ kiểu hình trội cả 2 tính trạng lớn hơn 50%.</w:t>
      </w:r>
    </w:p>
    <w:p w14:paraId="2C46DA9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Ví dụ một trường hợp có thể cho tỉ lệ 2 : 1 : 1, khi đó kiểu hình trội cả 2 tính trạng chỉ bằng 50%.</w:t>
      </w:r>
    </w:p>
    <w:p w14:paraId="353D4300"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0A4036E9"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d)</w:t>
      </w:r>
    </w:p>
    <w:p w14:paraId="5C874F4D"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Nếu F1 có 7 loại kiểu gen thì số kiểu gen quy định kiểu hình trội về 2 tính trạng có thể đạt tối đa </w:t>
      </w:r>
      <w:r w:rsidRPr="002F390B">
        <w:rPr>
          <w:rFonts w:ascii="Times New Roman" w:eastAsia="Times New Roman" w:hAnsi="Times New Roman" w:cs="Times New Roman"/>
          <w:b/>
          <w:bCs/>
          <w:sz w:val="24"/>
          <w:szCs w:val="24"/>
        </w:rPr>
        <w:t>5</w:t>
      </w:r>
      <w:r w:rsidRPr="002F390B">
        <w:rPr>
          <w:rFonts w:ascii="Times New Roman" w:eastAsia="Times New Roman" w:hAnsi="Times New Roman" w:cs="Times New Roman"/>
          <w:sz w:val="24"/>
          <w:szCs w:val="24"/>
        </w:rPr>
        <w:t>.</w:t>
      </w:r>
    </w:p>
    <w:p w14:paraId="1F589276"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19A6D41E" w14:textId="59B2118F"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3</w:t>
      </w:r>
    </w:p>
    <w:p w14:paraId="30243B7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ồ thị gồm:</w:t>
      </w:r>
    </w:p>
    <w:p w14:paraId="790A49C0" w14:textId="3801761B"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Đường (1): tăng trưởng theo tiềm năng sinh học </w:t>
      </w:r>
    </w:p>
    <w:p w14:paraId="1ABC3ED1" w14:textId="0A1482C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Đường (2): tăng trưởng logistic </w:t>
      </w:r>
    </w:p>
    <w:p w14:paraId="42C29957" w14:textId="4EB7C793"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Đường (3): đường biểu thị giới hạn sức chứa môi trường </w:t>
      </w:r>
    </w:p>
    <w:p w14:paraId="3E816809"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a)</w:t>
      </w:r>
    </w:p>
    <w:p w14:paraId="0580FB6A"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ường (3) không phải giá trị giới hạn sức chứa chung cho cả 2 quần thể theo nghĩa trực tiếp trên cùng một thang đo thực nghiệm. Đề còn cho biết thời gian nghiên cứu và thu thập mẫu không giống nhau.</w:t>
      </w:r>
    </w:p>
    <w:p w14:paraId="4039B25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007B096D"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w:t>
      </w:r>
    </w:p>
    <w:p w14:paraId="0B2543F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ường (1) là đường tăng trưởng kiểu chữ J theo tiềm năng sinh học; đường (2) là đường chữ S trong môi trường có giới hạn.</w:t>
      </w:r>
    </w:p>
    <w:p w14:paraId="2FACF20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18CE150E"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w:t>
      </w:r>
    </w:p>
    <w:p w14:paraId="350A8AB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uốn hạn chế chuột phá hoại mùa màng thì giảm nơi ở, nơi trú ẩn của chuột là biện pháp hiệu quả.</w:t>
      </w:r>
    </w:p>
    <w:p w14:paraId="70799C9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lastRenderedPageBreak/>
        <w:t>Đúng.</w:t>
      </w:r>
    </w:p>
    <w:p w14:paraId="0479FF5B"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d)</w:t>
      </w:r>
    </w:p>
    <w:p w14:paraId="5745E680"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iểm uốn trên đường cong logistic không phải là thời điểm “bắt đầu” chịu tác động của nhân tố giới hạn; hơn nữa tốc độ tăng trưởng của quần thể cũng không đơn giản tỉ lệ nghịch với kích thước quần thể như phát biểu nêu.</w:t>
      </w:r>
    </w:p>
    <w:p w14:paraId="6E713DA0"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07B18FC7" w14:textId="769C8A44"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4</w:t>
      </w:r>
    </w:p>
    <w:p w14:paraId="41E576F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ừ bảng:</w:t>
      </w:r>
    </w:p>
    <w:p w14:paraId="1B11F258" w14:textId="215BF467"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hân tử A chỉ gồm glucose → polisaccarit. </w:t>
      </w:r>
    </w:p>
    <w:p w14:paraId="1A8AE32D" w14:textId="43A17BA7"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hân tử B gồm amino acid → protein. </w:t>
      </w:r>
    </w:p>
    <w:p w14:paraId="5D39FA94" w14:textId="2FDD6754"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hân tử C có A, T, C, G và không có U → DNA. </w:t>
      </w:r>
    </w:p>
    <w:p w14:paraId="144EF9AD" w14:textId="1A6C1FAB"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hân tử D có A, U, C, G và không có T → RNA. </w:t>
      </w:r>
    </w:p>
    <w:p w14:paraId="34CD29A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a)</w:t>
      </w:r>
    </w:p>
    <w:p w14:paraId="3DC2DFC7"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Ở D: (II) = 295 - (52 + 91 + 70) = 82.</w:t>
      </w:r>
    </w:p>
    <w:p w14:paraId="780FAA6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Không phải 84.</w:t>
      </w:r>
    </w:p>
    <w:p w14:paraId="0C09652D"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5F7B1988"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w:t>
      </w:r>
    </w:p>
    <w:p w14:paraId="108F5A5D"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A là polisaccarit nên không thể là vật chất di truyền trong nhân.</w:t>
      </w:r>
    </w:p>
    <w:p w14:paraId="668A611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65BBE894"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w:t>
      </w:r>
    </w:p>
    <w:p w14:paraId="74D6503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Nếu (I) = 812 thì ở C có A = T = 812, C = G = 624, nên C là DNA mạch kép.</w:t>
      </w:r>
      <w:r w:rsidRPr="002F390B">
        <w:rPr>
          <w:rFonts w:ascii="Times New Roman" w:eastAsia="Times New Roman" w:hAnsi="Times New Roman" w:cs="Times New Roman"/>
          <w:sz w:val="24"/>
          <w:szCs w:val="24"/>
        </w:rPr>
        <w:br/>
        <w:t xml:space="preserve">Ở tế bào thực vật, DNA có trong </w:t>
      </w:r>
      <w:r w:rsidRPr="002F390B">
        <w:rPr>
          <w:rFonts w:ascii="Times New Roman" w:eastAsia="Times New Roman" w:hAnsi="Times New Roman" w:cs="Times New Roman"/>
          <w:b/>
          <w:bCs/>
          <w:sz w:val="24"/>
          <w:szCs w:val="24"/>
        </w:rPr>
        <w:t>nhân, ti thể, lục lạp</w:t>
      </w:r>
      <w:r w:rsidRPr="002F390B">
        <w:rPr>
          <w:rFonts w:ascii="Times New Roman" w:eastAsia="Times New Roman" w:hAnsi="Times New Roman" w:cs="Times New Roman"/>
          <w:sz w:val="24"/>
          <w:szCs w:val="24"/>
        </w:rPr>
        <w:t>.</w:t>
      </w:r>
    </w:p>
    <w:p w14:paraId="5CCFBDF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28B6CBDA"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d)</w:t>
      </w:r>
    </w:p>
    <w:p w14:paraId="07B722F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D là RNA, còn C là DNA. Theo kiến thức phổ thông chuẩn, không kết luận C được tạo thành từ D.</w:t>
      </w:r>
    </w:p>
    <w:p w14:paraId="44015407"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7ADD6E5A" w14:textId="095604C3" w:rsidR="00EC79E0" w:rsidRPr="002F390B" w:rsidRDefault="00EC79E0" w:rsidP="00EC79E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F390B">
        <w:rPr>
          <w:rFonts w:ascii="Times New Roman" w:eastAsia="Times New Roman" w:hAnsi="Times New Roman" w:cs="Times New Roman"/>
          <w:b/>
          <w:bCs/>
          <w:kern w:val="36"/>
          <w:sz w:val="24"/>
          <w:szCs w:val="24"/>
        </w:rPr>
        <w:t>III. PHẦN TRẢ LỜI NGẮN</w:t>
      </w:r>
    </w:p>
    <w:p w14:paraId="1BDF7752" w14:textId="77777777"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lastRenderedPageBreak/>
        <w:t>Câu 1</w:t>
      </w:r>
    </w:p>
    <w:p w14:paraId="66F14BBE"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ừ sơ đồ phân nhánh, voi có các đặc điểm phát sinh:</w:t>
      </w:r>
    </w:p>
    <w:p w14:paraId="51F3B8C0" w14:textId="5C42F094"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1. Phổi </w:t>
      </w:r>
    </w:p>
    <w:p w14:paraId="0E0379D7" w14:textId="184C687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2. Bốn chi </w:t>
      </w:r>
    </w:p>
    <w:p w14:paraId="3665E9A6" w14:textId="101E597C"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3. Trứng ối </w:t>
      </w:r>
    </w:p>
    <w:p w14:paraId="7EC15626" w14:textId="1088F16D"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5. Dự trữ mỡ dưới da </w:t>
      </w:r>
    </w:p>
    <w:p w14:paraId="0B582368"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đáp án là: </w:t>
      </w:r>
      <w:r w:rsidRPr="002F390B">
        <w:rPr>
          <w:rFonts w:ascii="Times New Roman" w:eastAsia="Times New Roman" w:hAnsi="Times New Roman" w:cs="Times New Roman"/>
          <w:b/>
          <w:bCs/>
          <w:sz w:val="24"/>
          <w:szCs w:val="24"/>
        </w:rPr>
        <w:t>1235</w:t>
      </w:r>
    </w:p>
    <w:p w14:paraId="7E0826BB" w14:textId="02016A50"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2</w:t>
      </w:r>
    </w:p>
    <w:p w14:paraId="19C2BE6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ét tháp sinh khối:</w:t>
      </w:r>
    </w:p>
    <w:p w14:paraId="5F0F79F7" w14:textId="26BABBB7"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ệ 1: tháp thuận, khá cân đối → ổn định cao </w:t>
      </w:r>
    </w:p>
    <w:p w14:paraId="6FC6DEEE" w14:textId="3C2963B4"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ệ 3: tháp thuận nhưng kém cân đối hơn 1 → ổn định thấp hơn 1 </w:t>
      </w:r>
    </w:p>
    <w:p w14:paraId="3B63475F" w14:textId="097ACADA"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ệ 2: dạng không thuận → kém ổn định nhất </w:t>
      </w:r>
    </w:p>
    <w:p w14:paraId="3ECAA64E"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thứ tự từ ổn định cao đến thấp là: </w:t>
      </w:r>
      <w:r w:rsidRPr="002F390B">
        <w:rPr>
          <w:rFonts w:ascii="Times New Roman" w:eastAsia="Times New Roman" w:hAnsi="Times New Roman" w:cs="Times New Roman"/>
          <w:b/>
          <w:bCs/>
          <w:sz w:val="24"/>
          <w:szCs w:val="24"/>
        </w:rPr>
        <w:t>132</w:t>
      </w:r>
    </w:p>
    <w:p w14:paraId="5F902FAB" w14:textId="4F5303EE"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3</w:t>
      </w:r>
    </w:p>
    <w:p w14:paraId="39818DE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ét các nhận định:</w:t>
      </w:r>
    </w:p>
    <w:p w14:paraId="3A2EE95C"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1)</w:t>
      </w:r>
    </w:p>
    <w:p w14:paraId="34BB389A"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Khi không có cá săn mồi (Hình a), loài A đạt độ che phủ lớn nhất vào tháng 7.</w:t>
      </w:r>
    </w:p>
    <w:p w14:paraId="0D773F0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32BA4D55"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2)</w:t>
      </w:r>
    </w:p>
    <w:p w14:paraId="3035828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Loài B thích nghi nhiệt độ thấp tốt hơn loài A.</w:t>
      </w:r>
    </w:p>
    <w:p w14:paraId="0FDD6E4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ừ đồ thị không đủ cơ sở khẳng định như vậy; hơn nữa khi không có cá săn mồi, loài A vẫn chiếm ưu thế trong phần lớn thời gian.</w:t>
      </w:r>
    </w:p>
    <w:p w14:paraId="3CDC6F9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Sai.</w:t>
      </w:r>
    </w:p>
    <w:p w14:paraId="6FB1A68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3)</w:t>
      </w:r>
    </w:p>
    <w:p w14:paraId="0D4D9AFA"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Cá săn mồi khai thác mạnh loài B hơn loài A.</w:t>
      </w:r>
    </w:p>
    <w:p w14:paraId="753F22E3"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ai, vì khi có cá săn mồi thì loài A giảm rất mạnh, còn loài B lại chiếm ưu thế.</w:t>
      </w:r>
    </w:p>
    <w:p w14:paraId="122A55E7"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lastRenderedPageBreak/>
        <w:t>Sai.</w:t>
      </w:r>
    </w:p>
    <w:p w14:paraId="7D2E4712"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4)</w:t>
      </w:r>
    </w:p>
    <w:p w14:paraId="73697AA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Giữa A và B là quan hệ cạnh tranh.</w:t>
      </w:r>
    </w:p>
    <w:p w14:paraId="3093D92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úng, vì khi A bị cá săn mồi khống chế thì B tăng mạnh, cho thấy 2 loài cạnh tranh nhau.</w:t>
      </w:r>
    </w:p>
    <w:p w14:paraId="32FE575B"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úng.</w:t>
      </w:r>
    </w:p>
    <w:p w14:paraId="5BA84212"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viết liền là: </w:t>
      </w:r>
      <w:r w:rsidRPr="002F390B">
        <w:rPr>
          <w:rFonts w:ascii="Times New Roman" w:eastAsia="Times New Roman" w:hAnsi="Times New Roman" w:cs="Times New Roman"/>
          <w:b/>
          <w:bCs/>
          <w:sz w:val="24"/>
          <w:szCs w:val="24"/>
        </w:rPr>
        <w:t>14</w:t>
      </w:r>
    </w:p>
    <w:p w14:paraId="5BAE2DAE" w14:textId="7F5ADB9E"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4</w:t>
      </w:r>
    </w:p>
    <w:p w14:paraId="441B46A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Có 5 alen.</w:t>
      </w:r>
    </w:p>
    <w:p w14:paraId="6572315C" w14:textId="03D2E729"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Alen thứ nhất có tần số 0,6 </w:t>
      </w:r>
    </w:p>
    <w:p w14:paraId="68DC7534" w14:textId="4DBB077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4 alen còn lại bằng nhau nên mỗi alen có tần số là (1 - 0,6)/4 = 0,1 </w:t>
      </w:r>
    </w:p>
    <w:p w14:paraId="6C894379"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rong quần thể cân bằng di truyền, tổng tần số kiểu gen đồng hợp là tổng các bình phương tần số alen:</w:t>
      </w:r>
    </w:p>
    <w:p w14:paraId="68EE7543"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0,6^2 + 4 × 0,1^2 = 0,36 + 0,04 = 0,40</w:t>
      </w:r>
    </w:p>
    <w:p w14:paraId="1F15725E"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Suy ra bằng </w:t>
      </w:r>
      <w:r w:rsidRPr="002F390B">
        <w:rPr>
          <w:rFonts w:ascii="Times New Roman" w:eastAsia="Times New Roman" w:hAnsi="Times New Roman" w:cs="Times New Roman"/>
          <w:b/>
          <w:bCs/>
          <w:sz w:val="24"/>
          <w:szCs w:val="24"/>
        </w:rPr>
        <w:t>40%</w:t>
      </w:r>
      <w:r w:rsidRPr="002F390B">
        <w:rPr>
          <w:rFonts w:ascii="Times New Roman" w:eastAsia="Times New Roman" w:hAnsi="Times New Roman" w:cs="Times New Roman"/>
          <w:sz w:val="24"/>
          <w:szCs w:val="24"/>
        </w:rPr>
        <w:t>.</w:t>
      </w:r>
    </w:p>
    <w:p w14:paraId="2CA405CF"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áp án: 40%</w:t>
      </w:r>
    </w:p>
    <w:p w14:paraId="7A05492F" w14:textId="60FB882D"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5</w:t>
      </w:r>
    </w:p>
    <w:p w14:paraId="37D57C3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Có 3 đơn vị tái bản.</w:t>
      </w:r>
    </w:p>
    <w:p w14:paraId="140A683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ổng số đoạn Okazaki là 9 + 12 + 15 = 36.</w:t>
      </w:r>
    </w:p>
    <w:p w14:paraId="6E4C44CA"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ỗi đoạn Okazaki cần 1 đoạn RNA mồi.</w:t>
      </w:r>
      <w:r w:rsidRPr="002F390B">
        <w:rPr>
          <w:rFonts w:ascii="Times New Roman" w:eastAsia="Times New Roman" w:hAnsi="Times New Roman" w:cs="Times New Roman"/>
          <w:sz w:val="24"/>
          <w:szCs w:val="24"/>
        </w:rPr>
        <w:br/>
        <w:t>Mỗi đơn vị tái bản có 2 mạch được tổng hợp liên tục, nên cần thêm 2 mồi/đơn vị.</w:t>
      </w:r>
    </w:p>
    <w:p w14:paraId="7EF7F88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Vậy tổng số mồi là 36 + 3 × 2 = 42.</w:t>
      </w:r>
    </w:p>
    <w:p w14:paraId="592D285C"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áp án: 42</w:t>
      </w:r>
    </w:p>
    <w:p w14:paraId="0AC13275" w14:textId="2B7F9969" w:rsidR="00EC79E0" w:rsidRPr="002F390B" w:rsidRDefault="00EC79E0" w:rsidP="00EC79E0">
      <w:pPr>
        <w:spacing w:before="100" w:beforeAutospacing="1" w:after="100" w:afterAutospacing="1" w:line="240" w:lineRule="auto"/>
        <w:outlineLvl w:val="1"/>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Câu 6</w:t>
      </w:r>
    </w:p>
    <w:p w14:paraId="30B95F16"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Ta cần tính xác suất sinh </w:t>
      </w:r>
      <w:r w:rsidRPr="002F390B">
        <w:rPr>
          <w:rFonts w:ascii="Times New Roman" w:eastAsia="Times New Roman" w:hAnsi="Times New Roman" w:cs="Times New Roman"/>
          <w:b/>
          <w:bCs/>
          <w:sz w:val="24"/>
          <w:szCs w:val="24"/>
        </w:rPr>
        <w:t>con trai bị hói đầu</w:t>
      </w:r>
      <w:r w:rsidRPr="002F390B">
        <w:rPr>
          <w:rFonts w:ascii="Times New Roman" w:eastAsia="Times New Roman" w:hAnsi="Times New Roman" w:cs="Times New Roman"/>
          <w:sz w:val="24"/>
          <w:szCs w:val="24"/>
        </w:rPr>
        <w:t xml:space="preserve"> của cặp II.7 × II.8.</w:t>
      </w:r>
    </w:p>
    <w:p w14:paraId="5281ABC1" w14:textId="77777777"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ước 1. Suy ra kiểu gen của bố mẹ II.7</w:t>
      </w:r>
    </w:p>
    <w:p w14:paraId="53A6E00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ừ phả hệ:</w:t>
      </w:r>
    </w:p>
    <w:p w14:paraId="43EC7ED9" w14:textId="31925318"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I.1 là nam bị hói đầu → kiểu gen có thể HH hoặc Hh </w:t>
      </w:r>
    </w:p>
    <w:p w14:paraId="62CB27AB" w14:textId="3E6EB47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lastRenderedPageBreak/>
        <w:t xml:space="preserve">  • </w:t>
      </w:r>
      <w:r w:rsidR="00EC79E0" w:rsidRPr="002F390B">
        <w:rPr>
          <w:rFonts w:ascii="Times New Roman" w:eastAsia="Times New Roman" w:hAnsi="Times New Roman" w:cs="Times New Roman"/>
          <w:sz w:val="24"/>
          <w:szCs w:val="24"/>
        </w:rPr>
        <w:t xml:space="preserve">I.2 là nữ bình thường → Hh hoặc hh </w:t>
      </w:r>
    </w:p>
    <w:p w14:paraId="26BDA6F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Họ sinh:</w:t>
      </w:r>
    </w:p>
    <w:p w14:paraId="54BBDF8C" w14:textId="6361E183"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II.5 là nữ bị hói đầu → phải là HH </w:t>
      </w:r>
    </w:p>
    <w:p w14:paraId="467BDB12" w14:textId="735ED767"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II.6 là nam bình thường → phải là hh </w:t>
      </w:r>
    </w:p>
    <w:p w14:paraId="189019E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Để sinh được cả HH lẫn hh, ta suy ra:</w:t>
      </w:r>
    </w:p>
    <w:p w14:paraId="6B3DAC7F" w14:textId="3121BC21"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I.1 = Hh </w:t>
      </w:r>
    </w:p>
    <w:p w14:paraId="380F6339" w14:textId="526D2470"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I.2 = Hh </w:t>
      </w:r>
    </w:p>
    <w:p w14:paraId="415E4884"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Vậy II.7 là nam bị hói đầu sinh ra từ phép lai Hh × Hh, nên trước khi xét thêm dữ kiện:</w:t>
      </w:r>
    </w:p>
    <w:p w14:paraId="5910BC61" w14:textId="0577C537"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II.7 = HH | nam bị hói) = 1/3 </w:t>
      </w:r>
    </w:p>
    <w:p w14:paraId="1D6ADE90" w14:textId="77777777" w:rsidR="00803704"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II.7 = Hh | nam bị hói) = 2/3 </w:t>
      </w:r>
    </w:p>
    <w:p w14:paraId="391CB06C" w14:textId="34723BBF"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ước 2. Suy ra kiểu gen của II.8</w:t>
      </w:r>
    </w:p>
    <w:p w14:paraId="1CA8E31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II.8 là nữ bình thường, nhưng cặp II.7 × II.8 sinh ra III.13 là </w:t>
      </w:r>
      <w:r w:rsidRPr="002F390B">
        <w:rPr>
          <w:rFonts w:ascii="Times New Roman" w:eastAsia="Times New Roman" w:hAnsi="Times New Roman" w:cs="Times New Roman"/>
          <w:b/>
          <w:bCs/>
          <w:sz w:val="24"/>
          <w:szCs w:val="24"/>
        </w:rPr>
        <w:t>nữ bị hói đầu</w:t>
      </w:r>
      <w:r w:rsidRPr="002F390B">
        <w:rPr>
          <w:rFonts w:ascii="Times New Roman" w:eastAsia="Times New Roman" w:hAnsi="Times New Roman" w:cs="Times New Roman"/>
          <w:sz w:val="24"/>
          <w:szCs w:val="24"/>
        </w:rPr>
        <w:t>, tức là HH.</w:t>
      </w:r>
    </w:p>
    <w:p w14:paraId="161DE57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Muốn con gái HH thì cả bố và mẹ đều phải cho alen H.</w:t>
      </w:r>
    </w:p>
    <w:p w14:paraId="13F8F1D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ì II.8 là nữ bình thường nên </w:t>
      </w:r>
      <w:r w:rsidRPr="002F390B">
        <w:rPr>
          <w:rFonts w:ascii="Times New Roman" w:eastAsia="Times New Roman" w:hAnsi="Times New Roman" w:cs="Times New Roman"/>
          <w:b/>
          <w:bCs/>
          <w:sz w:val="24"/>
          <w:szCs w:val="24"/>
        </w:rPr>
        <w:t>không thể là HH</w:t>
      </w:r>
      <w:r w:rsidRPr="002F390B">
        <w:rPr>
          <w:rFonts w:ascii="Times New Roman" w:eastAsia="Times New Roman" w:hAnsi="Times New Roman" w:cs="Times New Roman"/>
          <w:sz w:val="24"/>
          <w:szCs w:val="24"/>
        </w:rPr>
        <w:t>, do đó chắc chắn:</w:t>
      </w:r>
    </w:p>
    <w:p w14:paraId="30025885"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II.8 = Hh</w:t>
      </w:r>
    </w:p>
    <w:p w14:paraId="3D93EC02" w14:textId="27E8FB6D"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ước 3. Cập nhật lại xác suất kiểu gen của II.7</w:t>
      </w:r>
    </w:p>
    <w:p w14:paraId="6ED1DDD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Vì cặp này đã sinh được 1 con HH, nên xác suất của II.7 cần cập nhật theo Bayes:</w:t>
      </w:r>
    </w:p>
    <w:p w14:paraId="04388E80" w14:textId="6BA8DEDA"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Nếu II.7 = HH và II.8 = Hh thì xác suất sinh con HH là 1/2 </w:t>
      </w:r>
    </w:p>
    <w:p w14:paraId="08BF6EB0" w14:textId="13CBB342"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Nếu II.7 = Hh và II.8 = Hh thì xác suất sinh con HH là 1/4 </w:t>
      </w:r>
    </w:p>
    <w:p w14:paraId="3306138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ác suất tỉ lệ:</w:t>
      </w:r>
    </w:p>
    <w:p w14:paraId="0B2807B9" w14:textId="4957A85A"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H: (1/3) × (1/2) = 1/6 </w:t>
      </w:r>
    </w:p>
    <w:p w14:paraId="19BD0A58" w14:textId="041D3F3E"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h: (2/3) × (1/4) = 1/6 </w:t>
      </w:r>
    </w:p>
    <w:p w14:paraId="0442860C"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Suy ra sau khi cập nhật:</w:t>
      </w:r>
    </w:p>
    <w:p w14:paraId="071D370E" w14:textId="0A991EC5"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II.7 = HH) = 1/2 </w:t>
      </w:r>
    </w:p>
    <w:p w14:paraId="653EB572" w14:textId="77777777" w:rsidR="00803704"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P(II.7 = Hh) = 1/2 </w:t>
      </w:r>
    </w:p>
    <w:p w14:paraId="2A9AD9B9" w14:textId="650AAA93" w:rsidR="00EC79E0" w:rsidRPr="002F390B" w:rsidRDefault="00EC79E0" w:rsidP="00EC79E0">
      <w:pPr>
        <w:spacing w:before="100" w:beforeAutospacing="1" w:after="100" w:afterAutospacing="1" w:line="240" w:lineRule="auto"/>
        <w:outlineLvl w:val="2"/>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Bước 4. Tính xác suất sinh con trai bị hói đầu</w:t>
      </w:r>
    </w:p>
    <w:p w14:paraId="119F4ECC" w14:textId="77777777" w:rsidR="00EC79E0" w:rsidRPr="002F390B" w:rsidRDefault="00EC79E0" w:rsidP="00EC79E0">
      <w:pPr>
        <w:spacing w:before="100" w:beforeAutospacing="1" w:after="100" w:afterAutospacing="1" w:line="240" w:lineRule="auto"/>
        <w:outlineLvl w:val="3"/>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lastRenderedPageBreak/>
        <w:t>Trường hợp 1: II.7 = HH, II.8 = Hh</w:t>
      </w:r>
    </w:p>
    <w:p w14:paraId="279EB19E"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Con trai luôn nhận từ bố alen H, nên mọi con trai đều bị hói đầu.</w:t>
      </w:r>
    </w:p>
    <w:p w14:paraId="0E10B52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Xác suất = 1</w:t>
      </w:r>
    </w:p>
    <w:p w14:paraId="32020F81" w14:textId="77777777" w:rsidR="00EC79E0" w:rsidRPr="002F390B" w:rsidRDefault="00EC79E0" w:rsidP="00EC79E0">
      <w:pPr>
        <w:spacing w:before="100" w:beforeAutospacing="1" w:after="100" w:afterAutospacing="1" w:line="240" w:lineRule="auto"/>
        <w:outlineLvl w:val="3"/>
        <w:rPr>
          <w:rFonts w:ascii="Times New Roman" w:eastAsia="Times New Roman" w:hAnsi="Times New Roman" w:cs="Times New Roman"/>
          <w:b/>
          <w:bCs/>
          <w:sz w:val="24"/>
          <w:szCs w:val="24"/>
        </w:rPr>
      </w:pPr>
      <w:r w:rsidRPr="002F390B">
        <w:rPr>
          <w:rFonts w:ascii="Times New Roman" w:eastAsia="Times New Roman" w:hAnsi="Times New Roman" w:cs="Times New Roman"/>
          <w:b/>
          <w:bCs/>
          <w:sz w:val="24"/>
          <w:szCs w:val="24"/>
        </w:rPr>
        <w:t>Trường hợp 2: II.7 = Hh, II.8 = Hh</w:t>
      </w:r>
    </w:p>
    <w:p w14:paraId="1419912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Tỉ lệ con là 1/4 HH : 1/2 Hh : 1/4 hh</w:t>
      </w:r>
    </w:p>
    <w:p w14:paraId="33E204A5"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Ở nam:</w:t>
      </w:r>
    </w:p>
    <w:p w14:paraId="00D8FD5F" w14:textId="6CB9B7C6"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H bị hói </w:t>
      </w:r>
    </w:p>
    <w:p w14:paraId="1F7CC74F" w14:textId="4DE164E5"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h bị hói </w:t>
      </w:r>
    </w:p>
    <w:p w14:paraId="10F6D21B" w14:textId="244FC83A" w:rsidR="00EC79E0" w:rsidRPr="002F390B" w:rsidRDefault="00F629CA" w:rsidP="00F629CA">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  • </w:t>
      </w:r>
      <w:r w:rsidR="00EC79E0" w:rsidRPr="002F390B">
        <w:rPr>
          <w:rFonts w:ascii="Times New Roman" w:eastAsia="Times New Roman" w:hAnsi="Times New Roman" w:cs="Times New Roman"/>
          <w:sz w:val="24"/>
          <w:szCs w:val="24"/>
        </w:rPr>
        <w:t xml:space="preserve">hh không hói </w:t>
      </w:r>
    </w:p>
    <w:p w14:paraId="67E721D2"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Vậy xác suất </w:t>
      </w:r>
      <w:r w:rsidRPr="002F390B">
        <w:rPr>
          <w:rFonts w:ascii="Times New Roman" w:eastAsia="Times New Roman" w:hAnsi="Times New Roman" w:cs="Times New Roman"/>
          <w:b/>
          <w:bCs/>
          <w:sz w:val="24"/>
          <w:szCs w:val="24"/>
        </w:rPr>
        <w:t>một con trai bị hói đầu</w:t>
      </w:r>
      <w:r w:rsidRPr="002F390B">
        <w:rPr>
          <w:rFonts w:ascii="Times New Roman" w:eastAsia="Times New Roman" w:hAnsi="Times New Roman" w:cs="Times New Roman"/>
          <w:sz w:val="24"/>
          <w:szCs w:val="24"/>
        </w:rPr>
        <w:t xml:space="preserve"> trong trường hợp này là 3/4.</w:t>
      </w:r>
    </w:p>
    <w:p w14:paraId="29096CD7"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Ghép hai trường hợp:</w:t>
      </w:r>
    </w:p>
    <w:p w14:paraId="69A13358"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Xác suất một đứa con sinh ra là </w:t>
      </w:r>
      <w:r w:rsidRPr="002F390B">
        <w:rPr>
          <w:rFonts w:ascii="Times New Roman" w:eastAsia="Times New Roman" w:hAnsi="Times New Roman" w:cs="Times New Roman"/>
          <w:b/>
          <w:bCs/>
          <w:sz w:val="24"/>
          <w:szCs w:val="24"/>
        </w:rPr>
        <w:t>con trai bị hói</w:t>
      </w:r>
      <w:r w:rsidRPr="002F390B">
        <w:rPr>
          <w:rFonts w:ascii="Times New Roman" w:eastAsia="Times New Roman" w:hAnsi="Times New Roman" w:cs="Times New Roman"/>
          <w:sz w:val="24"/>
          <w:szCs w:val="24"/>
        </w:rPr>
        <w:t xml:space="preserve"> bằng</w:t>
      </w:r>
      <w:r w:rsidRPr="002F390B">
        <w:rPr>
          <w:rFonts w:ascii="Times New Roman" w:eastAsia="Times New Roman" w:hAnsi="Times New Roman" w:cs="Times New Roman"/>
          <w:sz w:val="24"/>
          <w:szCs w:val="24"/>
        </w:rPr>
        <w:br/>
        <w:t>(1/2) × [ (1/2) × 1 + (1/2) × (3/4) ]</w:t>
      </w:r>
      <w:r w:rsidRPr="002F390B">
        <w:rPr>
          <w:rFonts w:ascii="Times New Roman" w:eastAsia="Times New Roman" w:hAnsi="Times New Roman" w:cs="Times New Roman"/>
          <w:sz w:val="24"/>
          <w:szCs w:val="24"/>
        </w:rPr>
        <w:br/>
        <w:t>= (1/2) × (7/8)</w:t>
      </w:r>
      <w:r w:rsidRPr="002F390B">
        <w:rPr>
          <w:rFonts w:ascii="Times New Roman" w:eastAsia="Times New Roman" w:hAnsi="Times New Roman" w:cs="Times New Roman"/>
          <w:sz w:val="24"/>
          <w:szCs w:val="24"/>
        </w:rPr>
        <w:br/>
        <w:t>= 7/16 = 43,75%</w:t>
      </w:r>
    </w:p>
    <w:p w14:paraId="683B9C7F" w14:textId="77777777" w:rsidR="00EC79E0"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sz w:val="24"/>
          <w:szCs w:val="24"/>
        </w:rPr>
        <w:t xml:space="preserve">Làm tròn một chữ số sau dấu phẩy: </w:t>
      </w:r>
      <w:r w:rsidRPr="002F390B">
        <w:rPr>
          <w:rFonts w:ascii="Times New Roman" w:eastAsia="Times New Roman" w:hAnsi="Times New Roman" w:cs="Times New Roman"/>
          <w:b/>
          <w:bCs/>
          <w:sz w:val="24"/>
          <w:szCs w:val="24"/>
        </w:rPr>
        <w:t>43,8%</w:t>
      </w:r>
    </w:p>
    <w:p w14:paraId="40A001FC" w14:textId="77777777" w:rsidR="00803704" w:rsidRPr="002F390B" w:rsidRDefault="00EC79E0" w:rsidP="00EC79E0">
      <w:pPr>
        <w:spacing w:before="100" w:beforeAutospacing="1" w:after="100" w:afterAutospacing="1" w:line="240" w:lineRule="auto"/>
        <w:rPr>
          <w:rFonts w:ascii="Times New Roman" w:eastAsia="Times New Roman" w:hAnsi="Times New Roman" w:cs="Times New Roman"/>
          <w:sz w:val="24"/>
          <w:szCs w:val="24"/>
        </w:rPr>
      </w:pPr>
      <w:r w:rsidRPr="002F390B">
        <w:rPr>
          <w:rFonts w:ascii="Times New Roman" w:eastAsia="Times New Roman" w:hAnsi="Times New Roman" w:cs="Times New Roman"/>
          <w:b/>
          <w:bCs/>
          <w:sz w:val="24"/>
          <w:szCs w:val="24"/>
        </w:rPr>
        <w:t>Đáp án: 43,8%</w:t>
      </w:r>
    </w:p>
    <w:p w14:paraId="246B8005" w14:textId="31C3D3C5" w:rsidR="00EC79E0" w:rsidRPr="002F390B" w:rsidRDefault="00EC79E0" w:rsidP="00EC79E0">
      <w:pPr>
        <w:jc w:val="center"/>
        <w:rPr>
          <w:rFonts w:ascii="Times New Roman" w:hAnsi="Times New Roman" w:cs="Times New Roman"/>
          <w:b/>
          <w:color w:val="FF0000"/>
          <w:sz w:val="24"/>
          <w:szCs w:val="24"/>
        </w:rPr>
      </w:pPr>
    </w:p>
    <w:sectPr w:rsidR="00EC79E0" w:rsidRPr="002F390B" w:rsidSect="000D6872">
      <w:headerReference w:type="default" r:id="rId18"/>
      <w:footerReference w:type="default" r:id="rId19"/>
      <w:pgSz w:w="12240" w:h="15840"/>
      <w:pgMar w:top="675" w:right="873" w:bottom="873" w:left="87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9A8B0B" w14:textId="77777777" w:rsidR="003949E0" w:rsidRDefault="003949E0" w:rsidP="00AF7137">
      <w:pPr>
        <w:spacing w:after="0" w:line="240" w:lineRule="auto"/>
      </w:pPr>
      <w:r>
        <w:separator/>
      </w:r>
    </w:p>
  </w:endnote>
  <w:endnote w:type="continuationSeparator" w:id="0">
    <w:p w14:paraId="1E64816A" w14:textId="77777777" w:rsidR="003949E0" w:rsidRDefault="003949E0"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341D08" w:rsidRPr="0083384A" w:rsidRDefault="00341D08"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3E71B1">
      <w:rPr>
        <w:rFonts w:ascii="Times New Roman" w:eastAsia="SimSun" w:hAnsi="Times New Roman" w:cs="Times New Roman"/>
        <w:b/>
        <w:noProof/>
        <w:color w:val="0070C0"/>
        <w:kern w:val="2"/>
        <w:sz w:val="24"/>
        <w:szCs w:val="24"/>
        <w:lang w:eastAsia="zh-CN"/>
      </w:rPr>
      <w:t>6</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13C984" w14:textId="77777777" w:rsidR="003949E0" w:rsidRDefault="003949E0" w:rsidP="00AF7137">
      <w:pPr>
        <w:spacing w:after="0" w:line="240" w:lineRule="auto"/>
      </w:pPr>
      <w:r>
        <w:separator/>
      </w:r>
    </w:p>
  </w:footnote>
  <w:footnote w:type="continuationSeparator" w:id="0">
    <w:p w14:paraId="652727ED" w14:textId="77777777" w:rsidR="003949E0" w:rsidRDefault="003949E0"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341D08" w:rsidRPr="0083384A" w:rsidRDefault="00341D08"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2126"/>
    <w:multiLevelType w:val="multilevel"/>
    <w:tmpl w:val="C546A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D4458A"/>
    <w:multiLevelType w:val="multilevel"/>
    <w:tmpl w:val="22522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B15656"/>
    <w:multiLevelType w:val="multilevel"/>
    <w:tmpl w:val="B4C6C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1F5B6D"/>
    <w:multiLevelType w:val="multilevel"/>
    <w:tmpl w:val="745A1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9EB09A9"/>
    <w:multiLevelType w:val="multilevel"/>
    <w:tmpl w:val="AE8E1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EF561A9"/>
    <w:multiLevelType w:val="multilevel"/>
    <w:tmpl w:val="C26AE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004621C"/>
    <w:multiLevelType w:val="multilevel"/>
    <w:tmpl w:val="252EE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633683"/>
    <w:multiLevelType w:val="multilevel"/>
    <w:tmpl w:val="1C0A0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4C5FE0"/>
    <w:multiLevelType w:val="multilevel"/>
    <w:tmpl w:val="C9B0E7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2939BA"/>
    <w:multiLevelType w:val="multilevel"/>
    <w:tmpl w:val="C7A23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645583C"/>
    <w:multiLevelType w:val="multilevel"/>
    <w:tmpl w:val="603C5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89941B4"/>
    <w:multiLevelType w:val="multilevel"/>
    <w:tmpl w:val="B1A22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DC36C4"/>
    <w:multiLevelType w:val="multilevel"/>
    <w:tmpl w:val="6CAA1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0515EB2"/>
    <w:multiLevelType w:val="multilevel"/>
    <w:tmpl w:val="48347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750FFE"/>
    <w:multiLevelType w:val="multilevel"/>
    <w:tmpl w:val="491C1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9">
    <w:nsid w:val="42BC5A1B"/>
    <w:multiLevelType w:val="multilevel"/>
    <w:tmpl w:val="02C20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8509C3"/>
    <w:multiLevelType w:val="multilevel"/>
    <w:tmpl w:val="770C9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6F91051"/>
    <w:multiLevelType w:val="multilevel"/>
    <w:tmpl w:val="4726E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447EC9"/>
    <w:multiLevelType w:val="multilevel"/>
    <w:tmpl w:val="58A4E0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C63263E"/>
    <w:multiLevelType w:val="multilevel"/>
    <w:tmpl w:val="9E549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DA33535"/>
    <w:multiLevelType w:val="multilevel"/>
    <w:tmpl w:val="DEDE75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F7D40F9"/>
    <w:multiLevelType w:val="multilevel"/>
    <w:tmpl w:val="9976C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9D0C08"/>
    <w:multiLevelType w:val="multilevel"/>
    <w:tmpl w:val="958CAD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553D5D0C"/>
    <w:multiLevelType w:val="multilevel"/>
    <w:tmpl w:val="B7FC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5514065"/>
    <w:multiLevelType w:val="multilevel"/>
    <w:tmpl w:val="3A9E2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D3A5223"/>
    <w:multiLevelType w:val="multilevel"/>
    <w:tmpl w:val="9F38D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8F7908"/>
    <w:multiLevelType w:val="multilevel"/>
    <w:tmpl w:val="EFFE6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4735CD3"/>
    <w:multiLevelType w:val="multilevel"/>
    <w:tmpl w:val="998C0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B416B0D"/>
    <w:multiLevelType w:val="multilevel"/>
    <w:tmpl w:val="28767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B840790"/>
    <w:multiLevelType w:val="multilevel"/>
    <w:tmpl w:val="C1B4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DFE6A9F"/>
    <w:multiLevelType w:val="multilevel"/>
    <w:tmpl w:val="622E0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28236BD"/>
    <w:multiLevelType w:val="multilevel"/>
    <w:tmpl w:val="4FE228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67A02C0"/>
    <w:multiLevelType w:val="multilevel"/>
    <w:tmpl w:val="707E05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B633BB"/>
    <w:multiLevelType w:val="multilevel"/>
    <w:tmpl w:val="8206A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A06B54"/>
    <w:multiLevelType w:val="multilevel"/>
    <w:tmpl w:val="824E6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DB30342"/>
    <w:multiLevelType w:val="multilevel"/>
    <w:tmpl w:val="5694C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2"/>
  </w:num>
  <w:num w:numId="3">
    <w:abstractNumId w:val="17"/>
  </w:num>
  <w:num w:numId="4">
    <w:abstractNumId w:val="22"/>
  </w:num>
  <w:num w:numId="5">
    <w:abstractNumId w:val="15"/>
  </w:num>
  <w:num w:numId="6">
    <w:abstractNumId w:val="7"/>
  </w:num>
  <w:num w:numId="7">
    <w:abstractNumId w:val="12"/>
  </w:num>
  <w:num w:numId="8">
    <w:abstractNumId w:val="0"/>
  </w:num>
  <w:num w:numId="9">
    <w:abstractNumId w:val="11"/>
  </w:num>
  <w:num w:numId="10">
    <w:abstractNumId w:val="28"/>
  </w:num>
  <w:num w:numId="11">
    <w:abstractNumId w:val="36"/>
  </w:num>
  <w:num w:numId="12">
    <w:abstractNumId w:val="5"/>
  </w:num>
  <w:num w:numId="13">
    <w:abstractNumId w:val="10"/>
  </w:num>
  <w:num w:numId="14">
    <w:abstractNumId w:val="19"/>
  </w:num>
  <w:num w:numId="15">
    <w:abstractNumId w:val="20"/>
  </w:num>
  <w:num w:numId="16">
    <w:abstractNumId w:val="31"/>
  </w:num>
  <w:num w:numId="17">
    <w:abstractNumId w:val="9"/>
  </w:num>
  <w:num w:numId="18">
    <w:abstractNumId w:val="16"/>
  </w:num>
  <w:num w:numId="19">
    <w:abstractNumId w:val="34"/>
  </w:num>
  <w:num w:numId="20">
    <w:abstractNumId w:val="27"/>
  </w:num>
  <w:num w:numId="21">
    <w:abstractNumId w:val="39"/>
  </w:num>
  <w:num w:numId="22">
    <w:abstractNumId w:val="30"/>
  </w:num>
  <w:num w:numId="23">
    <w:abstractNumId w:val="29"/>
  </w:num>
  <w:num w:numId="24">
    <w:abstractNumId w:val="8"/>
  </w:num>
  <w:num w:numId="25">
    <w:abstractNumId w:val="1"/>
  </w:num>
  <w:num w:numId="26">
    <w:abstractNumId w:val="40"/>
  </w:num>
  <w:num w:numId="27">
    <w:abstractNumId w:val="37"/>
  </w:num>
  <w:num w:numId="28">
    <w:abstractNumId w:val="25"/>
  </w:num>
  <w:num w:numId="29">
    <w:abstractNumId w:val="4"/>
  </w:num>
  <w:num w:numId="30">
    <w:abstractNumId w:val="38"/>
  </w:num>
  <w:num w:numId="31">
    <w:abstractNumId w:val="33"/>
  </w:num>
  <w:num w:numId="32">
    <w:abstractNumId w:val="23"/>
  </w:num>
  <w:num w:numId="33">
    <w:abstractNumId w:val="14"/>
  </w:num>
  <w:num w:numId="34">
    <w:abstractNumId w:val="13"/>
  </w:num>
  <w:num w:numId="35">
    <w:abstractNumId w:val="21"/>
  </w:num>
  <w:num w:numId="36">
    <w:abstractNumId w:val="26"/>
  </w:num>
  <w:num w:numId="37">
    <w:abstractNumId w:val="24"/>
  </w:num>
  <w:num w:numId="38">
    <w:abstractNumId w:val="3"/>
  </w:num>
  <w:num w:numId="39">
    <w:abstractNumId w:val="6"/>
  </w:num>
  <w:num w:numId="40">
    <w:abstractNumId w:val="35"/>
  </w:num>
  <w:num w:numId="4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833D5"/>
    <w:rsid w:val="000833F6"/>
    <w:rsid w:val="00087E0E"/>
    <w:rsid w:val="0009254C"/>
    <w:rsid w:val="000B37BA"/>
    <w:rsid w:val="000B597B"/>
    <w:rsid w:val="000C0B64"/>
    <w:rsid w:val="000D6872"/>
    <w:rsid w:val="000D7306"/>
    <w:rsid w:val="000F1115"/>
    <w:rsid w:val="000F1B91"/>
    <w:rsid w:val="00107B6A"/>
    <w:rsid w:val="001206E9"/>
    <w:rsid w:val="00123EED"/>
    <w:rsid w:val="00126FDA"/>
    <w:rsid w:val="00147CF7"/>
    <w:rsid w:val="00157E4E"/>
    <w:rsid w:val="00160289"/>
    <w:rsid w:val="001D33BB"/>
    <w:rsid w:val="00252761"/>
    <w:rsid w:val="002542B9"/>
    <w:rsid w:val="002622C5"/>
    <w:rsid w:val="00274BB5"/>
    <w:rsid w:val="002800AC"/>
    <w:rsid w:val="00285E48"/>
    <w:rsid w:val="002B7577"/>
    <w:rsid w:val="002B77BF"/>
    <w:rsid w:val="002D0506"/>
    <w:rsid w:val="002E698C"/>
    <w:rsid w:val="002F1ABF"/>
    <w:rsid w:val="002F2A42"/>
    <w:rsid w:val="002F390B"/>
    <w:rsid w:val="003067D1"/>
    <w:rsid w:val="00312219"/>
    <w:rsid w:val="00323C0B"/>
    <w:rsid w:val="00341D08"/>
    <w:rsid w:val="0034465B"/>
    <w:rsid w:val="00354C95"/>
    <w:rsid w:val="00386701"/>
    <w:rsid w:val="00390F50"/>
    <w:rsid w:val="003949E0"/>
    <w:rsid w:val="003952D3"/>
    <w:rsid w:val="003A05FB"/>
    <w:rsid w:val="003B0FD9"/>
    <w:rsid w:val="003D126E"/>
    <w:rsid w:val="003D76AA"/>
    <w:rsid w:val="003E71B1"/>
    <w:rsid w:val="00404CF5"/>
    <w:rsid w:val="00420697"/>
    <w:rsid w:val="0042184C"/>
    <w:rsid w:val="00426AD9"/>
    <w:rsid w:val="00430A67"/>
    <w:rsid w:val="00440EA6"/>
    <w:rsid w:val="004510D6"/>
    <w:rsid w:val="00467523"/>
    <w:rsid w:val="004677C8"/>
    <w:rsid w:val="00475DF5"/>
    <w:rsid w:val="004867A6"/>
    <w:rsid w:val="00495BAF"/>
    <w:rsid w:val="004A5398"/>
    <w:rsid w:val="004B0F86"/>
    <w:rsid w:val="004B5047"/>
    <w:rsid w:val="004B7007"/>
    <w:rsid w:val="004F4290"/>
    <w:rsid w:val="00502F9E"/>
    <w:rsid w:val="0051267D"/>
    <w:rsid w:val="00514002"/>
    <w:rsid w:val="00516150"/>
    <w:rsid w:val="00521449"/>
    <w:rsid w:val="00524545"/>
    <w:rsid w:val="005409D3"/>
    <w:rsid w:val="00545E81"/>
    <w:rsid w:val="0056310F"/>
    <w:rsid w:val="00571C84"/>
    <w:rsid w:val="005A7A7A"/>
    <w:rsid w:val="005C336B"/>
    <w:rsid w:val="005C6EFE"/>
    <w:rsid w:val="005D325C"/>
    <w:rsid w:val="005D4C67"/>
    <w:rsid w:val="005F538A"/>
    <w:rsid w:val="006114F5"/>
    <w:rsid w:val="00622F60"/>
    <w:rsid w:val="0063534D"/>
    <w:rsid w:val="00636B61"/>
    <w:rsid w:val="00645B79"/>
    <w:rsid w:val="0066390F"/>
    <w:rsid w:val="0068237B"/>
    <w:rsid w:val="00686D3A"/>
    <w:rsid w:val="006925B0"/>
    <w:rsid w:val="006951B4"/>
    <w:rsid w:val="006A31F3"/>
    <w:rsid w:val="006B54AB"/>
    <w:rsid w:val="006C265C"/>
    <w:rsid w:val="006C63DE"/>
    <w:rsid w:val="006D7451"/>
    <w:rsid w:val="006E0DF6"/>
    <w:rsid w:val="006E21B0"/>
    <w:rsid w:val="006F3B24"/>
    <w:rsid w:val="00741CF8"/>
    <w:rsid w:val="00741E12"/>
    <w:rsid w:val="007519D3"/>
    <w:rsid w:val="00774C47"/>
    <w:rsid w:val="007A7D18"/>
    <w:rsid w:val="007B10F6"/>
    <w:rsid w:val="007B53CB"/>
    <w:rsid w:val="007C14C3"/>
    <w:rsid w:val="007E2405"/>
    <w:rsid w:val="00803222"/>
    <w:rsid w:val="00803704"/>
    <w:rsid w:val="008100E3"/>
    <w:rsid w:val="0081239D"/>
    <w:rsid w:val="00814D37"/>
    <w:rsid w:val="00823F37"/>
    <w:rsid w:val="008264DB"/>
    <w:rsid w:val="0083384A"/>
    <w:rsid w:val="00862141"/>
    <w:rsid w:val="008806EB"/>
    <w:rsid w:val="00892765"/>
    <w:rsid w:val="008972F3"/>
    <w:rsid w:val="008B71D0"/>
    <w:rsid w:val="008E5190"/>
    <w:rsid w:val="008E7540"/>
    <w:rsid w:val="0092448A"/>
    <w:rsid w:val="0093348D"/>
    <w:rsid w:val="0093656D"/>
    <w:rsid w:val="00941A79"/>
    <w:rsid w:val="0096494D"/>
    <w:rsid w:val="00970223"/>
    <w:rsid w:val="00993F44"/>
    <w:rsid w:val="009C1F2A"/>
    <w:rsid w:val="009C617A"/>
    <w:rsid w:val="009C7687"/>
    <w:rsid w:val="009D0B65"/>
    <w:rsid w:val="009F09E0"/>
    <w:rsid w:val="00A0059F"/>
    <w:rsid w:val="00A0229D"/>
    <w:rsid w:val="00A03F37"/>
    <w:rsid w:val="00A20637"/>
    <w:rsid w:val="00A27FF8"/>
    <w:rsid w:val="00A4786B"/>
    <w:rsid w:val="00A47959"/>
    <w:rsid w:val="00A71DCC"/>
    <w:rsid w:val="00A75A59"/>
    <w:rsid w:val="00AA6ED1"/>
    <w:rsid w:val="00AC334F"/>
    <w:rsid w:val="00AE01FB"/>
    <w:rsid w:val="00AE4369"/>
    <w:rsid w:val="00AF3538"/>
    <w:rsid w:val="00AF44DA"/>
    <w:rsid w:val="00AF7137"/>
    <w:rsid w:val="00B1585D"/>
    <w:rsid w:val="00B46F89"/>
    <w:rsid w:val="00B55CB3"/>
    <w:rsid w:val="00B62A08"/>
    <w:rsid w:val="00B81A79"/>
    <w:rsid w:val="00B87E01"/>
    <w:rsid w:val="00BB1854"/>
    <w:rsid w:val="00BB40A5"/>
    <w:rsid w:val="00C27421"/>
    <w:rsid w:val="00C41344"/>
    <w:rsid w:val="00C445E8"/>
    <w:rsid w:val="00C566D6"/>
    <w:rsid w:val="00C56F96"/>
    <w:rsid w:val="00C61707"/>
    <w:rsid w:val="00C62FC1"/>
    <w:rsid w:val="00C71AE2"/>
    <w:rsid w:val="00C80418"/>
    <w:rsid w:val="00C80823"/>
    <w:rsid w:val="00C92991"/>
    <w:rsid w:val="00CC26E3"/>
    <w:rsid w:val="00CE4D81"/>
    <w:rsid w:val="00D044DD"/>
    <w:rsid w:val="00D36FA5"/>
    <w:rsid w:val="00D63348"/>
    <w:rsid w:val="00D84991"/>
    <w:rsid w:val="00D97FB6"/>
    <w:rsid w:val="00DA121C"/>
    <w:rsid w:val="00DD4512"/>
    <w:rsid w:val="00DD529D"/>
    <w:rsid w:val="00E04063"/>
    <w:rsid w:val="00E1655F"/>
    <w:rsid w:val="00E20627"/>
    <w:rsid w:val="00E20BEC"/>
    <w:rsid w:val="00E22903"/>
    <w:rsid w:val="00E26628"/>
    <w:rsid w:val="00E273DD"/>
    <w:rsid w:val="00E40F88"/>
    <w:rsid w:val="00E45F7D"/>
    <w:rsid w:val="00E60BA5"/>
    <w:rsid w:val="00E72A02"/>
    <w:rsid w:val="00E72D95"/>
    <w:rsid w:val="00EC4A75"/>
    <w:rsid w:val="00EC79E0"/>
    <w:rsid w:val="00F052A5"/>
    <w:rsid w:val="00F226A3"/>
    <w:rsid w:val="00F278C2"/>
    <w:rsid w:val="00F3492C"/>
    <w:rsid w:val="00F35B0C"/>
    <w:rsid w:val="00F41510"/>
    <w:rsid w:val="00F5673B"/>
    <w:rsid w:val="00F629CA"/>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C79E0"/>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80322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4Char">
    <w:name w:val="Heading 4 Char"/>
    <w:basedOn w:val="DefaultParagraphFont"/>
    <w:link w:val="Heading4"/>
    <w:uiPriority w:val="9"/>
    <w:rsid w:val="00803222"/>
    <w:rPr>
      <w:rFonts w:asciiTheme="majorHAnsi" w:eastAsiaTheme="majorEastAsia" w:hAnsiTheme="majorHAnsi" w:cstheme="majorBidi"/>
      <w:b/>
      <w:bCs/>
      <w:i/>
      <w:iCs/>
      <w:color w:val="4472C4" w:themeColor="accent1"/>
    </w:rPr>
  </w:style>
  <w:style w:type="character" w:customStyle="1" w:styleId="Heading1Char">
    <w:name w:val="Heading 1 Char"/>
    <w:basedOn w:val="DefaultParagraphFont"/>
    <w:link w:val="Heading1"/>
    <w:uiPriority w:val="9"/>
    <w:rsid w:val="00EC79E0"/>
    <w:rPr>
      <w:rFonts w:asciiTheme="majorHAnsi" w:eastAsiaTheme="majorEastAsia" w:hAnsiTheme="majorHAnsi" w:cstheme="majorBidi"/>
      <w:b/>
      <w:bCs/>
      <w:color w:val="2F5496" w:themeColor="accent1" w:themeShade="BF"/>
      <w:sz w:val="28"/>
      <w:szCs w:val="28"/>
    </w:rPr>
  </w:style>
  <w:style w:type="character" w:styleId="HTMLCode">
    <w:name w:val="HTML Code"/>
    <w:basedOn w:val="DefaultParagraphFont"/>
    <w:uiPriority w:val="99"/>
    <w:semiHidden/>
    <w:unhideWhenUsed/>
    <w:rsid w:val="00EC79E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C79E0"/>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80322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4Char">
    <w:name w:val="Heading 4 Char"/>
    <w:basedOn w:val="DefaultParagraphFont"/>
    <w:link w:val="Heading4"/>
    <w:uiPriority w:val="9"/>
    <w:rsid w:val="00803222"/>
    <w:rPr>
      <w:rFonts w:asciiTheme="majorHAnsi" w:eastAsiaTheme="majorEastAsia" w:hAnsiTheme="majorHAnsi" w:cstheme="majorBidi"/>
      <w:b/>
      <w:bCs/>
      <w:i/>
      <w:iCs/>
      <w:color w:val="4472C4" w:themeColor="accent1"/>
    </w:rPr>
  </w:style>
  <w:style w:type="character" w:customStyle="1" w:styleId="Heading1Char">
    <w:name w:val="Heading 1 Char"/>
    <w:basedOn w:val="DefaultParagraphFont"/>
    <w:link w:val="Heading1"/>
    <w:uiPriority w:val="9"/>
    <w:rsid w:val="00EC79E0"/>
    <w:rPr>
      <w:rFonts w:asciiTheme="majorHAnsi" w:eastAsiaTheme="majorEastAsia" w:hAnsiTheme="majorHAnsi" w:cstheme="majorBidi"/>
      <w:b/>
      <w:bCs/>
      <w:color w:val="2F5496" w:themeColor="accent1" w:themeShade="BF"/>
      <w:sz w:val="28"/>
      <w:szCs w:val="28"/>
    </w:rPr>
  </w:style>
  <w:style w:type="character" w:styleId="HTMLCode">
    <w:name w:val="HTML Code"/>
    <w:basedOn w:val="DefaultParagraphFont"/>
    <w:uiPriority w:val="99"/>
    <w:semiHidden/>
    <w:unhideWhenUsed/>
    <w:rsid w:val="00EC79E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48712558">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04607673">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81848370">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6880126">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2629263">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69608470">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41534656">
      <w:bodyDiv w:val="1"/>
      <w:marLeft w:val="0"/>
      <w:marRight w:val="0"/>
      <w:marTop w:val="0"/>
      <w:marBottom w:val="0"/>
      <w:divBdr>
        <w:top w:val="none" w:sz="0" w:space="0" w:color="auto"/>
        <w:left w:val="none" w:sz="0" w:space="0" w:color="auto"/>
        <w:bottom w:val="none" w:sz="0" w:space="0" w:color="auto"/>
        <w:right w:val="none" w:sz="0" w:space="0" w:color="auto"/>
      </w:divBdr>
      <w:divsChild>
        <w:div w:id="1678001129">
          <w:marLeft w:val="0"/>
          <w:marRight w:val="0"/>
          <w:marTop w:val="0"/>
          <w:marBottom w:val="0"/>
          <w:divBdr>
            <w:top w:val="none" w:sz="0" w:space="0" w:color="auto"/>
            <w:left w:val="none" w:sz="0" w:space="0" w:color="auto"/>
            <w:bottom w:val="none" w:sz="0" w:space="0" w:color="auto"/>
            <w:right w:val="none" w:sz="0" w:space="0" w:color="auto"/>
          </w:divBdr>
          <w:divsChild>
            <w:div w:id="428743481">
              <w:marLeft w:val="0"/>
              <w:marRight w:val="0"/>
              <w:marTop w:val="0"/>
              <w:marBottom w:val="0"/>
              <w:divBdr>
                <w:top w:val="none" w:sz="0" w:space="0" w:color="auto"/>
                <w:left w:val="none" w:sz="0" w:space="0" w:color="auto"/>
                <w:bottom w:val="none" w:sz="0" w:space="0" w:color="auto"/>
                <w:right w:val="none" w:sz="0" w:space="0" w:color="auto"/>
              </w:divBdr>
            </w:div>
          </w:divsChild>
        </w:div>
        <w:div w:id="1623614422">
          <w:marLeft w:val="0"/>
          <w:marRight w:val="0"/>
          <w:marTop w:val="0"/>
          <w:marBottom w:val="0"/>
          <w:divBdr>
            <w:top w:val="none" w:sz="0" w:space="0" w:color="auto"/>
            <w:left w:val="none" w:sz="0" w:space="0" w:color="auto"/>
            <w:bottom w:val="none" w:sz="0" w:space="0" w:color="auto"/>
            <w:right w:val="none" w:sz="0" w:space="0" w:color="auto"/>
          </w:divBdr>
          <w:divsChild>
            <w:div w:id="1759710201">
              <w:marLeft w:val="0"/>
              <w:marRight w:val="0"/>
              <w:marTop w:val="0"/>
              <w:marBottom w:val="0"/>
              <w:divBdr>
                <w:top w:val="none" w:sz="0" w:space="0" w:color="auto"/>
                <w:left w:val="none" w:sz="0" w:space="0" w:color="auto"/>
                <w:bottom w:val="none" w:sz="0" w:space="0" w:color="auto"/>
                <w:right w:val="none" w:sz="0" w:space="0" w:color="auto"/>
              </w:divBdr>
            </w:div>
          </w:divsChild>
        </w:div>
        <w:div w:id="620107766">
          <w:marLeft w:val="0"/>
          <w:marRight w:val="0"/>
          <w:marTop w:val="0"/>
          <w:marBottom w:val="0"/>
          <w:divBdr>
            <w:top w:val="none" w:sz="0" w:space="0" w:color="auto"/>
            <w:left w:val="none" w:sz="0" w:space="0" w:color="auto"/>
            <w:bottom w:val="none" w:sz="0" w:space="0" w:color="auto"/>
            <w:right w:val="none" w:sz="0" w:space="0" w:color="auto"/>
          </w:divBdr>
          <w:divsChild>
            <w:div w:id="125621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207260198">
      <w:bodyDiv w:val="1"/>
      <w:marLeft w:val="0"/>
      <w:marRight w:val="0"/>
      <w:marTop w:val="0"/>
      <w:marBottom w:val="0"/>
      <w:divBdr>
        <w:top w:val="none" w:sz="0" w:space="0" w:color="auto"/>
        <w:left w:val="none" w:sz="0" w:space="0" w:color="auto"/>
        <w:bottom w:val="none" w:sz="0" w:space="0" w:color="auto"/>
        <w:right w:val="none" w:sz="0" w:space="0" w:color="auto"/>
      </w:divBdr>
    </w:div>
    <w:div w:id="1232885726">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24132090">
      <w:bodyDiv w:val="1"/>
      <w:marLeft w:val="0"/>
      <w:marRight w:val="0"/>
      <w:marTop w:val="0"/>
      <w:marBottom w:val="0"/>
      <w:divBdr>
        <w:top w:val="none" w:sz="0" w:space="0" w:color="auto"/>
        <w:left w:val="none" w:sz="0" w:space="0" w:color="auto"/>
        <w:bottom w:val="none" w:sz="0" w:space="0" w:color="auto"/>
        <w:right w:val="none" w:sz="0" w:space="0" w:color="auto"/>
      </w:divBdr>
    </w:div>
    <w:div w:id="1528567098">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9750108">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54192206">
      <w:bodyDiv w:val="1"/>
      <w:marLeft w:val="0"/>
      <w:marRight w:val="0"/>
      <w:marTop w:val="0"/>
      <w:marBottom w:val="0"/>
      <w:divBdr>
        <w:top w:val="none" w:sz="0" w:space="0" w:color="auto"/>
        <w:left w:val="none" w:sz="0" w:space="0" w:color="auto"/>
        <w:bottom w:val="none" w:sz="0" w:space="0" w:color="auto"/>
        <w:right w:val="none" w:sz="0" w:space="0" w:color="auto"/>
      </w:divBdr>
    </w:div>
    <w:div w:id="20768557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2085FF-504A-4360-BFE7-7FFC852BB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229</Words>
  <Characters>18408</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1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5T15:37:00Z</dcterms:created>
  <dcterms:modified xsi:type="dcterms:W3CDTF">2026-04-16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